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CFAC09"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0" w:name="_Hlk43155629"/>
      <w:bookmarkEnd w:id="0"/>
      <w:r w:rsidRPr="00814B83">
        <w:rPr>
          <w:rFonts w:ascii="Times New Roman" w:eastAsia="Times New Roman" w:hAnsi="Times New Roman" w:cs="Times New Roman"/>
          <w:sz w:val="28"/>
          <w:szCs w:val="28"/>
        </w:rPr>
        <w:t>Министерство науки и высшего образования Российской Федерации</w:t>
      </w:r>
    </w:p>
    <w:p w14:paraId="70078E96"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ский политехнический университет Петра Великого</w:t>
      </w:r>
    </w:p>
    <w:p w14:paraId="6CF60EF8"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1" w:name="_Hlk41572890"/>
      <w:r w:rsidRPr="00814B83">
        <w:rPr>
          <w:rFonts w:ascii="Times New Roman" w:eastAsia="Times New Roman" w:hAnsi="Times New Roman" w:cs="Times New Roman"/>
          <w:sz w:val="28"/>
          <w:szCs w:val="28"/>
        </w:rPr>
        <w:t>Институт машиностроения, материалов и транспорта</w:t>
      </w:r>
    </w:p>
    <w:p w14:paraId="36A93150"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сшая школа автоматизации и робототехники</w:t>
      </w:r>
      <w:bookmarkEnd w:id="1"/>
    </w:p>
    <w:p w14:paraId="13D58F39"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p>
    <w:p w14:paraId="02E44A4A" w14:textId="77777777" w:rsidR="00814B83" w:rsidRPr="00814B83" w:rsidRDefault="00814B83" w:rsidP="00814B83">
      <w:pPr>
        <w:tabs>
          <w:tab w:val="left" w:pos="5812"/>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Работа допущена к защите</w:t>
      </w:r>
    </w:p>
    <w:p w14:paraId="0B029E6D" w14:textId="77777777" w:rsidR="00814B83" w:rsidRPr="00814B83" w:rsidRDefault="00814B83" w:rsidP="00814B83">
      <w:pPr>
        <w:tabs>
          <w:tab w:val="left" w:pos="5812"/>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color w:val="FF0000"/>
          <w:sz w:val="28"/>
          <w:szCs w:val="28"/>
        </w:rPr>
        <w:tab/>
      </w:r>
      <w:bookmarkStart w:id="2" w:name="_Hlk41572941"/>
      <w:r w:rsidRPr="00814B83">
        <w:rPr>
          <w:rFonts w:ascii="Times New Roman" w:eastAsia="Times New Roman" w:hAnsi="Times New Roman" w:cs="Times New Roman"/>
          <w:sz w:val="28"/>
          <w:szCs w:val="28"/>
        </w:rPr>
        <w:t>Директор ВШАиР</w:t>
      </w:r>
      <w:bookmarkEnd w:id="2"/>
    </w:p>
    <w:p w14:paraId="7E846F26"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 А.Н. Волков</w:t>
      </w:r>
    </w:p>
    <w:p w14:paraId="39A8F470"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______20__ г.</w:t>
      </w:r>
    </w:p>
    <w:p w14:paraId="21B6501F"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rPr>
      </w:pPr>
    </w:p>
    <w:p w14:paraId="6A2C6A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30"/>
          <w:szCs w:val="30"/>
        </w:rPr>
      </w:pPr>
      <w:r w:rsidRPr="00814B83">
        <w:rPr>
          <w:rFonts w:ascii="Times New Roman" w:eastAsia="Times New Roman" w:hAnsi="Times New Roman" w:cs="Times New Roman"/>
          <w:b/>
          <w:sz w:val="30"/>
          <w:szCs w:val="30"/>
        </w:rPr>
        <w:t>ВЫПУСКНАЯ КВАЛИФИКАЦИОННАЯ РАБОТА БАКАЛАВРА</w:t>
      </w:r>
    </w:p>
    <w:p w14:paraId="44F189E0" w14:textId="6874BBE7" w:rsidR="00814B83" w:rsidRPr="00814B83" w:rsidRDefault="0049501D" w:rsidP="00814B83">
      <w:pPr>
        <w:overflowPunct w:val="0"/>
        <w:autoSpaceDE w:val="0"/>
        <w:autoSpaceDN w:val="0"/>
        <w:adjustRightInd w:val="0"/>
        <w:spacing w:after="240" w:line="360" w:lineRule="auto"/>
        <w:jc w:val="center"/>
        <w:textAlignment w:val="baseline"/>
        <w:rPr>
          <w:rFonts w:ascii="Times New Roman" w:eastAsia="Times New Roman" w:hAnsi="Times New Roman" w:cs="Times New Roman"/>
          <w:b/>
          <w:sz w:val="28"/>
          <w:szCs w:val="28"/>
        </w:rPr>
      </w:pPr>
      <w:commentRangeStart w:id="3"/>
      <w:r w:rsidRPr="0049501D">
        <w:rPr>
          <w:rFonts w:ascii="Times New Roman" w:eastAsia="Times New Roman" w:hAnsi="Times New Roman" w:cs="Times New Roman"/>
          <w:b/>
          <w:sz w:val="28"/>
          <w:szCs w:val="28"/>
        </w:rPr>
        <w:t>Разработка системы управления для пятизвенного манипулятора c ременными передачами на шарниры</w:t>
      </w:r>
      <w:commentRangeEnd w:id="3"/>
      <w:r w:rsidR="008B226B">
        <w:rPr>
          <w:rStyle w:val="afb"/>
        </w:rPr>
        <w:commentReference w:id="3"/>
      </w:r>
    </w:p>
    <w:p w14:paraId="01432E32" w14:textId="77777777" w:rsidR="00814B83" w:rsidRPr="00814B83" w:rsidRDefault="00814B83" w:rsidP="00814B83">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rPr>
      </w:pPr>
      <w:r w:rsidRPr="00814B83">
        <w:rPr>
          <w:rFonts w:ascii="Times New Roman" w:eastAsia="Times New Roman" w:hAnsi="Times New Roman" w:cs="Times New Roman"/>
          <w:sz w:val="28"/>
          <w:szCs w:val="28"/>
        </w:rPr>
        <w:t>по направлению подготовки: 15.03.06 Мехатроника и робототехника</w:t>
      </w:r>
    </w:p>
    <w:p w14:paraId="094FE326"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ия подготовки (специальности)</w:t>
      </w:r>
    </w:p>
    <w:p w14:paraId="58C9D802"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направленность (профиль): 15.03.06_04 Автономные роботы</w:t>
      </w:r>
    </w:p>
    <w:p w14:paraId="5270BAB3"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ности (профиля) образовательной программы</w:t>
      </w:r>
      <w:r w:rsidRPr="00814B83">
        <w:rPr>
          <w:rFonts w:ascii="Times New Roman" w:eastAsia="Times New Roman" w:hAnsi="Times New Roman" w:cs="Times New Roman"/>
          <w:sz w:val="28"/>
          <w:szCs w:val="28"/>
          <w:vertAlign w:val="superscript"/>
        </w:rPr>
        <w:tab/>
      </w:r>
    </w:p>
    <w:p w14:paraId="49B751D3" w14:textId="77777777" w:rsidR="00814B83" w:rsidRPr="00814B83" w:rsidRDefault="00814B83" w:rsidP="00814B83">
      <w:pPr>
        <w:overflowPunct w:val="0"/>
        <w:autoSpaceDE w:val="0"/>
        <w:autoSpaceDN w:val="0"/>
        <w:adjustRightInd w:val="0"/>
        <w:spacing w:after="0" w:line="240" w:lineRule="auto"/>
        <w:jc w:val="both"/>
        <w:textAlignment w:val="baseline"/>
        <w:rPr>
          <w:rFonts w:ascii="Courier New" w:eastAsia="Times New Roman" w:hAnsi="Courier New" w:cs="Times New Roman"/>
          <w:sz w:val="28"/>
          <w:szCs w:val="28"/>
        </w:rPr>
      </w:pPr>
    </w:p>
    <w:p w14:paraId="18CADB9B"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полнил</w:t>
      </w:r>
    </w:p>
    <w:p w14:paraId="39577584" w14:textId="668655F6"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тудент гр. 3331506/60401</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Д. Д. Сидоренко</w:t>
      </w:r>
    </w:p>
    <w:p w14:paraId="6B44293C"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Руководитель</w:t>
      </w:r>
    </w:p>
    <w:p w14:paraId="30EECC4C" w14:textId="0677CE37"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Calibri" w:hAnsi="Times New Roman" w:cs="Times New Roman"/>
          <w:sz w:val="28"/>
        </w:rPr>
        <w:t>ст. преподаватель</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ab/>
        <w:t>А. С. Габриель</w:t>
      </w:r>
    </w:p>
    <w:p w14:paraId="54204FDB"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16"/>
          <w:szCs w:val="16"/>
        </w:rPr>
      </w:pPr>
    </w:p>
    <w:p w14:paraId="76A47300"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1DDCBD2A" w14:textId="1ACA8393"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по нормоконтролю</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С. Г. Чупров</w:t>
      </w:r>
    </w:p>
    <w:p w14:paraId="3851B8F8" w14:textId="77777777" w:rsidR="00814B83" w:rsidRPr="00814B83" w:rsidRDefault="00814B83" w:rsidP="00814B83">
      <w:pPr>
        <w:tabs>
          <w:tab w:val="left" w:pos="3969"/>
        </w:tabs>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3231CB3A" w14:textId="7FCC7D34" w:rsidR="00814B83" w:rsidRPr="00814B83" w:rsidRDefault="00814B83" w:rsidP="00814B83">
      <w:pPr>
        <w:tabs>
          <w:tab w:val="left" w:pos="3969"/>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доцент </w:t>
      </w:r>
      <w:r w:rsidRPr="00814B83">
        <w:rPr>
          <w:rFonts w:ascii="Times New Roman" w:eastAsia="Calibri" w:hAnsi="Times New Roman" w:cs="Times New Roman"/>
          <w:color w:val="000000"/>
          <w:sz w:val="28"/>
          <w:szCs w:val="28"/>
        </w:rPr>
        <w:t>ВШ</w:t>
      </w:r>
      <w:r w:rsidR="0049501D">
        <w:rPr>
          <w:rFonts w:ascii="Times New Roman" w:eastAsia="Calibri" w:hAnsi="Times New Roman" w:cs="Times New Roman"/>
          <w:color w:val="000000"/>
          <w:sz w:val="28"/>
          <w:szCs w:val="28"/>
        </w:rPr>
        <w:t>АиР</w:t>
      </w:r>
      <w:r w:rsidRPr="00814B83">
        <w:rPr>
          <w:rFonts w:ascii="Times New Roman" w:eastAsia="Times New Roman" w:hAnsi="Times New Roman" w:cs="Times New Roman"/>
          <w:sz w:val="28"/>
          <w:szCs w:val="28"/>
        </w:rPr>
        <w:t>,</w:t>
      </w:r>
      <w:r w:rsidRPr="00814B83">
        <w:rPr>
          <w:rFonts w:ascii="Times New Roman" w:eastAsia="Times New Roman" w:hAnsi="Times New Roman" w:cs="Times New Roman"/>
          <w:sz w:val="28"/>
          <w:szCs w:val="28"/>
          <w:highlight w:val="yellow"/>
        </w:rPr>
        <w:br/>
      </w:r>
      <w:r w:rsidRPr="00814B83">
        <w:rPr>
          <w:rFonts w:ascii="Times New Roman" w:eastAsia="Times New Roman" w:hAnsi="Times New Roman" w:cs="Times New Roman"/>
          <w:sz w:val="28"/>
          <w:szCs w:val="28"/>
        </w:rPr>
        <w:t>к.т.н</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И. А. Васильев</w:t>
      </w:r>
    </w:p>
    <w:p w14:paraId="3B4E2E56"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p>
    <w:p w14:paraId="415470E9" w14:textId="50FF36F3" w:rsid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69EBE736" w14:textId="77777777" w:rsidR="0049501D" w:rsidRPr="00814B83" w:rsidRDefault="0049501D"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41CA6A88"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0D65CD22"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157B5025" w14:textId="77777777" w:rsidR="00814B83" w:rsidRPr="00814B83" w:rsidRDefault="00814B83" w:rsidP="00814B83">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14:paraId="36BE57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w:t>
      </w:r>
    </w:p>
    <w:p w14:paraId="3F2290D1" w14:textId="77777777" w:rsidR="00814B83" w:rsidRPr="00814B83" w:rsidRDefault="00814B83" w:rsidP="00814B83">
      <w:pPr>
        <w:spacing w:after="0" w:line="360" w:lineRule="auto"/>
        <w:jc w:val="center"/>
        <w:rPr>
          <w:rFonts w:ascii="Times New Roman" w:eastAsia="Calibri" w:hAnsi="Times New Roman" w:cs="Times New Roman"/>
          <w:sz w:val="28"/>
        </w:rPr>
      </w:pPr>
      <w:r w:rsidRPr="00814B83">
        <w:rPr>
          <w:rFonts w:ascii="Times New Roman" w:eastAsia="Times New Roman" w:hAnsi="Times New Roman" w:cs="Times New Roman"/>
          <w:sz w:val="28"/>
          <w:szCs w:val="28"/>
        </w:rPr>
        <w:t>2020</w:t>
      </w:r>
      <w:r w:rsidRPr="00814B83">
        <w:rPr>
          <w:rFonts w:ascii="Times New Roman" w:eastAsia="Calibri" w:hAnsi="Times New Roman" w:cs="Times New Roman"/>
          <w:sz w:val="28"/>
        </w:rPr>
        <w:br w:type="page"/>
      </w:r>
    </w:p>
    <w:p w14:paraId="2C1A825C"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lastRenderedPageBreak/>
        <w:t>САНКТ-ПЕТЕРБУРГСКИЙ ПОЛИТЕХНИЧЕСКИЙ УНИВЕРСИТЕТ ПЕТРА ВЕЛИКОГО Институт машиностроения, материалов и транспорта</w:t>
      </w:r>
    </w:p>
    <w:p w14:paraId="1007D47F"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t>Высшая школа автоматизации и робототехники</w:t>
      </w:r>
    </w:p>
    <w:p w14:paraId="176FD425" w14:textId="77777777" w:rsidR="00814B83" w:rsidRPr="00814B83" w:rsidRDefault="00814B83" w:rsidP="00814B83">
      <w:pPr>
        <w:spacing w:after="0" w:line="273" w:lineRule="auto"/>
        <w:ind w:left="260"/>
        <w:jc w:val="center"/>
        <w:rPr>
          <w:rFonts w:ascii="Courier New" w:eastAsia="Calibri" w:hAnsi="Courier New" w:cs="Courier New"/>
          <w:sz w:val="20"/>
        </w:rPr>
      </w:pPr>
    </w:p>
    <w:p w14:paraId="382A5846" w14:textId="77777777" w:rsidR="00814B83" w:rsidRPr="00814B83" w:rsidRDefault="00814B83" w:rsidP="00814B83">
      <w:pPr>
        <w:spacing w:after="0" w:line="240" w:lineRule="auto"/>
        <w:ind w:left="6020"/>
        <w:jc w:val="both"/>
        <w:rPr>
          <w:rFonts w:ascii="Times New Roman" w:eastAsia="Calibri" w:hAnsi="Times New Roman" w:cs="Times New Roman"/>
          <w:sz w:val="20"/>
        </w:rPr>
      </w:pPr>
      <w:r w:rsidRPr="00814B83">
        <w:rPr>
          <w:rFonts w:ascii="Times New Roman" w:eastAsia="Calibri" w:hAnsi="Times New Roman" w:cs="Times New Roman"/>
          <w:sz w:val="24"/>
          <w:szCs w:val="24"/>
        </w:rPr>
        <w:t>УТВЕРЖДАЮ</w:t>
      </w:r>
    </w:p>
    <w:p w14:paraId="4B893E2F" w14:textId="77777777" w:rsidR="00814B83" w:rsidRPr="00814B83" w:rsidRDefault="00814B83" w:rsidP="00814B83">
      <w:pPr>
        <w:spacing w:after="0" w:line="240" w:lineRule="auto"/>
        <w:ind w:left="6040"/>
        <w:jc w:val="both"/>
        <w:rPr>
          <w:rFonts w:ascii="Times New Roman" w:eastAsia="Calibri" w:hAnsi="Times New Roman" w:cs="Times New Roman"/>
          <w:sz w:val="20"/>
        </w:rPr>
      </w:pPr>
      <w:r w:rsidRPr="00814B83">
        <w:rPr>
          <w:rFonts w:ascii="Times New Roman" w:eastAsia="Calibri" w:hAnsi="Times New Roman" w:cs="Times New Roman"/>
          <w:sz w:val="24"/>
          <w:szCs w:val="24"/>
        </w:rPr>
        <w:t>Руководитель ОП</w:t>
      </w:r>
    </w:p>
    <w:p w14:paraId="6B237939" w14:textId="77777777" w:rsidR="00814B83" w:rsidRPr="00814B83" w:rsidRDefault="00814B83" w:rsidP="00814B83">
      <w:pPr>
        <w:widowControl w:val="0"/>
        <w:spacing w:after="0" w:line="403" w:lineRule="exact"/>
        <w:ind w:left="5375"/>
        <w:jc w:val="center"/>
        <w:rPr>
          <w:rFonts w:ascii="Times New Roman" w:eastAsia="Calibri" w:hAnsi="Times New Roman" w:cs="Times New Roman"/>
          <w:sz w:val="32"/>
          <w:szCs w:val="32"/>
        </w:rPr>
      </w:pPr>
      <w:r w:rsidRPr="00814B83">
        <w:rPr>
          <w:rFonts w:ascii="Times New Roman" w:eastAsia="Calibri" w:hAnsi="Times New Roman" w:cs="Times New Roman"/>
          <w:sz w:val="32"/>
          <w:szCs w:val="32"/>
        </w:rPr>
        <w:t xml:space="preserve">                           </w:t>
      </w:r>
      <w:r w:rsidRPr="00814B83">
        <w:rPr>
          <w:rFonts w:ascii="Times New Roman" w:eastAsia="Calibri" w:hAnsi="Times New Roman" w:cs="Times New Roman"/>
          <w:color w:val="000000"/>
          <w:sz w:val="24"/>
          <w:szCs w:val="24"/>
          <w:shd w:val="clear" w:color="auto" w:fill="FFFFFF"/>
        </w:rPr>
        <w:t>О.Н. Мацко</w:t>
      </w:r>
    </w:p>
    <w:p w14:paraId="4AEE6BFA" w14:textId="77777777" w:rsidR="00814B83" w:rsidRPr="00814B83" w:rsidRDefault="00814B83" w:rsidP="00814B83">
      <w:pPr>
        <w:widowControl w:val="0"/>
        <w:tabs>
          <w:tab w:val="left" w:pos="8112"/>
          <w:tab w:val="left" w:leader="underscore" w:pos="9038"/>
        </w:tabs>
        <w:spacing w:before="60" w:after="0" w:line="240" w:lineRule="auto"/>
        <w:ind w:left="5789"/>
        <w:jc w:val="both"/>
        <w:rPr>
          <w:rFonts w:ascii="Times New Roman" w:eastAsia="Calibri" w:hAnsi="Times New Roman" w:cs="Arial"/>
          <w:sz w:val="24"/>
          <w:szCs w:val="24"/>
        </w:rPr>
      </w:pPr>
      <w:r w:rsidRPr="00814B83">
        <w:rPr>
          <w:rFonts w:ascii="Times New Roman" w:eastAsia="Calibri" w:hAnsi="Times New Roman" w:cs="Arial"/>
          <w:sz w:val="24"/>
          <w:szCs w:val="24"/>
          <w:u w:val="single"/>
        </w:rPr>
        <w:t>«     »</w:t>
      </w:r>
      <w:r w:rsidRPr="00814B83">
        <w:rPr>
          <w:rFonts w:ascii="Times New Roman" w:eastAsia="Calibri" w:hAnsi="Times New Roman" w:cs="Arial"/>
          <w:sz w:val="24"/>
          <w:szCs w:val="24"/>
          <w:u w:val="single"/>
        </w:rPr>
        <w:tab/>
        <w:t xml:space="preserve">20            </w:t>
      </w:r>
      <w:r w:rsidRPr="00814B83">
        <w:rPr>
          <w:rFonts w:ascii="Times New Roman" w:eastAsia="Calibri" w:hAnsi="Times New Roman" w:cs="Arial"/>
          <w:sz w:val="24"/>
          <w:szCs w:val="24"/>
        </w:rPr>
        <w:t>г.</w:t>
      </w:r>
    </w:p>
    <w:p w14:paraId="37B141CB" w14:textId="77777777" w:rsidR="00814B83" w:rsidRPr="00814B83" w:rsidRDefault="00814B83" w:rsidP="00814B83">
      <w:pPr>
        <w:widowControl w:val="0"/>
        <w:tabs>
          <w:tab w:val="left" w:pos="8112"/>
          <w:tab w:val="left" w:leader="underscore" w:pos="9038"/>
        </w:tabs>
        <w:spacing w:after="0" w:line="240" w:lineRule="auto"/>
        <w:ind w:left="5789" w:firstLine="709"/>
        <w:jc w:val="both"/>
        <w:rPr>
          <w:rFonts w:ascii="Times New Roman" w:eastAsia="Calibri" w:hAnsi="Times New Roman" w:cs="Arial"/>
          <w:sz w:val="16"/>
          <w:szCs w:val="16"/>
        </w:rPr>
      </w:pPr>
    </w:p>
    <w:p w14:paraId="2635D8C5" w14:textId="77777777" w:rsidR="00814B83" w:rsidRPr="00814B83" w:rsidRDefault="00814B83" w:rsidP="00814B83">
      <w:pPr>
        <w:widowControl w:val="0"/>
        <w:spacing w:before="91" w:after="0" w:line="322" w:lineRule="exact"/>
        <w:ind w:left="2778" w:right="2642"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ЗАДАНИЕ</w:t>
      </w:r>
    </w:p>
    <w:p w14:paraId="7AC9D71A" w14:textId="77777777" w:rsidR="00814B83" w:rsidRPr="00814B83" w:rsidRDefault="00814B83" w:rsidP="00814B83">
      <w:pPr>
        <w:widowControl w:val="0"/>
        <w:tabs>
          <w:tab w:val="left" w:pos="9923"/>
        </w:tabs>
        <w:spacing w:before="91" w:after="0" w:line="322" w:lineRule="exact"/>
        <w:ind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на выполнение выпускной квалификационной работы</w:t>
      </w:r>
    </w:p>
    <w:p w14:paraId="2C4E02F9" w14:textId="77777777" w:rsidR="00814B83" w:rsidRPr="00814B83" w:rsidRDefault="00814B83" w:rsidP="00814B83">
      <w:pPr>
        <w:widowControl w:val="0"/>
        <w:tabs>
          <w:tab w:val="left" w:pos="9923"/>
        </w:tabs>
        <w:spacing w:after="0" w:line="322" w:lineRule="exact"/>
        <w:ind w:firstLine="709"/>
        <w:jc w:val="center"/>
        <w:rPr>
          <w:rFonts w:ascii="Times New Roman" w:eastAsia="Calibri" w:hAnsi="Times New Roman" w:cs="Times New Roman"/>
          <w:b/>
          <w:bCs/>
          <w:sz w:val="24"/>
          <w:szCs w:val="24"/>
        </w:rPr>
      </w:pPr>
    </w:p>
    <w:p w14:paraId="47D4CE1E" w14:textId="1054E77C" w:rsidR="00814B83" w:rsidRPr="00814B83" w:rsidRDefault="00814B83" w:rsidP="00814B83">
      <w:pPr>
        <w:widowControl w:val="0"/>
        <w:tabs>
          <w:tab w:val="left" w:pos="3435"/>
          <w:tab w:val="left" w:leader="underscore" w:pos="5707"/>
        </w:tabs>
        <w:spacing w:after="0" w:line="322"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59264" behindDoc="0" locked="0" layoutInCell="1" allowOverlap="1" wp14:anchorId="1CD3EB7B" wp14:editId="08FD9159">
                <wp:simplePos x="0" y="0"/>
                <wp:positionH relativeFrom="column">
                  <wp:posOffset>642620</wp:posOffset>
                </wp:positionH>
                <wp:positionV relativeFrom="page">
                  <wp:posOffset>3331845</wp:posOffset>
                </wp:positionV>
                <wp:extent cx="5454650" cy="6985"/>
                <wp:effectExtent l="13970" t="7620" r="8255" b="13970"/>
                <wp:wrapNone/>
                <wp:docPr id="92"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0" cy="698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4550C4B" id="_x0000_t32" coordsize="21600,21600" o:spt="32" o:oned="t" path="m,l21600,21600e" filled="f">
                <v:path arrowok="t" fillok="f" o:connecttype="none"/>
                <o:lock v:ext="edit" shapetype="t"/>
              </v:shapetype>
              <v:shape id="AutoShape 163" o:spid="_x0000_s1026" type="#_x0000_t32" style="position:absolute;margin-left:50.6pt;margin-top:262.35pt;width:429.5pt;height:.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студенту                      </w:t>
      </w:r>
      <w:r w:rsidR="0049501D">
        <w:rPr>
          <w:rFonts w:ascii="Times New Roman" w:eastAsia="Calibri" w:hAnsi="Times New Roman" w:cs="Times New Roman"/>
          <w:sz w:val="24"/>
          <w:szCs w:val="24"/>
        </w:rPr>
        <w:t>Сидоренко Данила Дмитриевича</w:t>
      </w:r>
      <w:r w:rsidRPr="00814B83">
        <w:rPr>
          <w:rFonts w:ascii="Times New Roman" w:eastAsia="Calibri" w:hAnsi="Times New Roman" w:cs="Times New Roman"/>
          <w:sz w:val="24"/>
          <w:szCs w:val="24"/>
        </w:rPr>
        <w:t>, 3331506/60401</w:t>
      </w:r>
    </w:p>
    <w:p w14:paraId="49F42F90" w14:textId="77777777" w:rsidR="00814B83" w:rsidRPr="00814B83" w:rsidRDefault="00814B83" w:rsidP="00814B83">
      <w:pPr>
        <w:widowControl w:val="0"/>
        <w:tabs>
          <w:tab w:val="left" w:pos="3435"/>
          <w:tab w:val="left" w:leader="underscore" w:pos="5707"/>
        </w:tabs>
        <w:spacing w:after="0" w:line="240" w:lineRule="auto"/>
        <w:jc w:val="center"/>
        <w:rPr>
          <w:rFonts w:ascii="Times New Roman" w:eastAsia="Calibri" w:hAnsi="Times New Roman" w:cs="Times New Roman"/>
          <w:sz w:val="24"/>
          <w:szCs w:val="24"/>
        </w:rPr>
      </w:pPr>
      <w:r w:rsidRPr="00814B83">
        <w:rPr>
          <w:rFonts w:ascii="Times New Roman" w:eastAsia="Calibri" w:hAnsi="Times New Roman" w:cs="Times New Roman"/>
          <w:sz w:val="24"/>
          <w:szCs w:val="24"/>
        </w:rPr>
        <w:t>фамилия, имя, отчество (при наличии), номер группы</w:t>
      </w:r>
    </w:p>
    <w:p w14:paraId="37D178E9" w14:textId="77777777" w:rsidR="00814B83" w:rsidRPr="00814B83" w:rsidRDefault="00814B83" w:rsidP="00814B83">
      <w:pPr>
        <w:widowControl w:val="0"/>
        <w:spacing w:after="0" w:line="240" w:lineRule="exact"/>
        <w:jc w:val="both"/>
        <w:rPr>
          <w:rFonts w:ascii="Times New Roman" w:eastAsia="Calibri" w:hAnsi="Times New Roman" w:cs="Times New Roman"/>
          <w:sz w:val="24"/>
          <w:szCs w:val="24"/>
        </w:rPr>
      </w:pPr>
    </w:p>
    <w:p w14:paraId="7A185510" w14:textId="278DAB0D"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0288" behindDoc="0" locked="0" layoutInCell="1" allowOverlap="1" wp14:anchorId="02BDB7A3" wp14:editId="433A9373">
                <wp:simplePos x="0" y="0"/>
                <wp:positionH relativeFrom="column">
                  <wp:posOffset>1122680</wp:posOffset>
                </wp:positionH>
                <wp:positionV relativeFrom="page">
                  <wp:posOffset>3845560</wp:posOffset>
                </wp:positionV>
                <wp:extent cx="4974590" cy="635"/>
                <wp:effectExtent l="8255" t="6985" r="8255" b="11430"/>
                <wp:wrapNone/>
                <wp:docPr id="9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4590"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DB839D8" id="AutoShape 164" o:spid="_x0000_s1026" type="#_x0000_t32" style="position:absolute;margin-left:88.4pt;margin-top:302.8pt;width:391.7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OqIAIAAEA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1312" behindDoc="0" locked="0" layoutInCell="1" allowOverlap="1" wp14:anchorId="39377534" wp14:editId="1F980EE1">
                <wp:simplePos x="0" y="0"/>
                <wp:positionH relativeFrom="column">
                  <wp:posOffset>6985</wp:posOffset>
                </wp:positionH>
                <wp:positionV relativeFrom="page">
                  <wp:posOffset>4047490</wp:posOffset>
                </wp:positionV>
                <wp:extent cx="6090285" cy="3810"/>
                <wp:effectExtent l="6985" t="8890" r="8255" b="6350"/>
                <wp:wrapNone/>
                <wp:docPr id="9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7EAEF58" id="AutoShape 165" o:spid="_x0000_s1026" type="#_x0000_t32" style="position:absolute;margin-left:.55pt;margin-top:318.7pt;width:479.55pt;height:.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c+JQIAAEE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2336" behindDoc="0" locked="0" layoutInCell="1" allowOverlap="1" wp14:anchorId="277F900D" wp14:editId="63C6130B">
                <wp:simplePos x="0" y="0"/>
                <wp:positionH relativeFrom="column">
                  <wp:posOffset>6985</wp:posOffset>
                </wp:positionH>
                <wp:positionV relativeFrom="page">
                  <wp:posOffset>4248785</wp:posOffset>
                </wp:positionV>
                <wp:extent cx="6090285" cy="3810"/>
                <wp:effectExtent l="6985" t="10160" r="8255" b="5080"/>
                <wp:wrapNone/>
                <wp:docPr id="89"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09A28CE" id="AutoShape 166" o:spid="_x0000_s1026" type="#_x0000_t32" style="position:absolute;margin-left:.55pt;margin-top:334.55pt;width:479.55pt;height:.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1. Тема работы: </w:t>
      </w:r>
      <w:r w:rsidR="00666250" w:rsidRPr="00666250">
        <w:rPr>
          <w:rFonts w:ascii="Times New Roman" w:eastAsia="Calibri" w:hAnsi="Times New Roman" w:cs="Times New Roman"/>
          <w:sz w:val="24"/>
          <w:szCs w:val="24"/>
        </w:rPr>
        <w:t>Разработка системы управления для пятизвенного манипулятора c ременными передачами на шарниры</w:t>
      </w:r>
    </w:p>
    <w:p w14:paraId="12843F8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7685C321" w14:textId="2126070E" w:rsidR="00814B83" w:rsidRPr="00814B83" w:rsidRDefault="00814B83" w:rsidP="00814B83">
      <w:pPr>
        <w:widowControl w:val="0"/>
        <w:tabs>
          <w:tab w:val="left" w:pos="274"/>
        </w:tabs>
        <w:spacing w:after="0" w:line="221"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3360" behindDoc="0" locked="0" layoutInCell="1" allowOverlap="1" wp14:anchorId="40D58269" wp14:editId="59F8C1D2">
                <wp:simplePos x="0" y="0"/>
                <wp:positionH relativeFrom="column">
                  <wp:posOffset>3058160</wp:posOffset>
                </wp:positionH>
                <wp:positionV relativeFrom="page">
                  <wp:posOffset>4477385</wp:posOffset>
                </wp:positionV>
                <wp:extent cx="3032760" cy="0"/>
                <wp:effectExtent l="10160" t="10160" r="5080" b="8890"/>
                <wp:wrapNone/>
                <wp:docPr id="8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276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03C9F87" id="AutoShape 167" o:spid="_x0000_s1026" type="#_x0000_t32" style="position:absolute;margin-left:240.8pt;margin-top:352.55pt;width:238.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" strokeweight=".5pt">
                <w10:wrap anchory="page"/>
              </v:shape>
            </w:pict>
          </mc:Fallback>
        </mc:AlternateContent>
      </w:r>
      <w:r w:rsidRPr="00814B83">
        <w:rPr>
          <w:rFonts w:ascii="Times New Roman" w:eastAsia="Calibri" w:hAnsi="Times New Roman" w:cs="Times New Roman"/>
          <w:sz w:val="24"/>
          <w:szCs w:val="24"/>
        </w:rPr>
        <w:t>2. Срок сдачи студентом законченной работы</w:t>
      </w:r>
      <w:commentRangeStart w:id="4"/>
      <w:r w:rsidRPr="00814B83">
        <w:rPr>
          <w:rFonts w:ascii="Times New Roman" w:eastAsia="Calibri" w:hAnsi="Times New Roman" w:cs="Times New Roman"/>
          <w:sz w:val="24"/>
          <w:szCs w:val="24"/>
        </w:rPr>
        <w:t xml:space="preserve">: </w:t>
      </w:r>
      <w:r w:rsidR="0049501D">
        <w:rPr>
          <w:rFonts w:ascii="Times New Roman" w:eastAsia="Calibri" w:hAnsi="Times New Roman" w:cs="Times New Roman"/>
          <w:sz w:val="24"/>
          <w:szCs w:val="24"/>
        </w:rPr>
        <w:t xml:space="preserve">                             Июл</w:t>
      </w:r>
      <w:r w:rsidRPr="00814B83">
        <w:rPr>
          <w:rFonts w:ascii="Times New Roman" w:eastAsia="Calibri" w:hAnsi="Times New Roman" w:cs="Times New Roman"/>
          <w:sz w:val="24"/>
          <w:szCs w:val="24"/>
        </w:rPr>
        <w:t>ь 2020 г.</w:t>
      </w:r>
      <w:commentRangeEnd w:id="4"/>
      <w:r w:rsidR="00352E48">
        <w:rPr>
          <w:rStyle w:val="afb"/>
        </w:rPr>
        <w:commentReference w:id="4"/>
      </w:r>
    </w:p>
    <w:p w14:paraId="049BC5D3" w14:textId="77777777" w:rsidR="00814B83" w:rsidRPr="00814B83" w:rsidRDefault="00814B83"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4384" behindDoc="0" locked="0" layoutInCell="1" allowOverlap="1" wp14:anchorId="373080AA" wp14:editId="5AC4B866">
                <wp:simplePos x="0" y="0"/>
                <wp:positionH relativeFrom="column">
                  <wp:posOffset>2062480</wp:posOffset>
                </wp:positionH>
                <wp:positionV relativeFrom="page">
                  <wp:posOffset>4695825</wp:posOffset>
                </wp:positionV>
                <wp:extent cx="4028440" cy="0"/>
                <wp:effectExtent l="5080" t="9525" r="5080" b="9525"/>
                <wp:wrapNone/>
                <wp:docPr id="87"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84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92A1865" id="AutoShape 168" o:spid="_x0000_s1026" type="#_x0000_t32" style="position:absolute;margin-left:162.4pt;margin-top:369.75pt;width:317.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" strokeweight=".5pt">
                <w10:wrap anchory="page"/>
              </v:shape>
            </w:pict>
          </mc:Fallback>
        </mc:AlternateContent>
      </w:r>
      <w:r w:rsidRPr="00814B83">
        <w:rPr>
          <w:rFonts w:ascii="Times New Roman" w:eastAsia="Calibri" w:hAnsi="Times New Roman" w:cs="Times New Roman"/>
          <w:sz w:val="24"/>
          <w:szCs w:val="24"/>
        </w:rPr>
        <w:t xml:space="preserve">3. Исходные данные по работе: </w:t>
      </w:r>
    </w:p>
    <w:p w14:paraId="6700D471"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u w:val="single"/>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6432" behindDoc="0" locked="0" layoutInCell="1" allowOverlap="1" wp14:anchorId="47E2F533" wp14:editId="68E57EB1">
                <wp:simplePos x="0" y="0"/>
                <wp:positionH relativeFrom="column">
                  <wp:posOffset>635</wp:posOffset>
                </wp:positionH>
                <wp:positionV relativeFrom="page">
                  <wp:posOffset>4867910</wp:posOffset>
                </wp:positionV>
                <wp:extent cx="6090285" cy="3810"/>
                <wp:effectExtent l="10160" t="10160" r="5080" b="5080"/>
                <wp:wrapNone/>
                <wp:docPr id="8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B37B362" id="AutoShape 170" o:spid="_x0000_s1026" type="#_x0000_t32" style="position:absolute;margin-left:.05pt;margin-top:383.3pt;width:479.55pt;height:.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" strokeweight=".5pt">
                <w10:wrap anchory="page"/>
              </v:shape>
            </w:pict>
          </mc:Fallback>
        </mc:AlternateContent>
      </w:r>
    </w:p>
    <w:p w14:paraId="25E2D403" w14:textId="4D13A041" w:rsidR="00814B83" w:rsidRPr="00814B83" w:rsidRDefault="00814B83" w:rsidP="00814B83">
      <w:pPr>
        <w:widowControl w:val="0"/>
        <w:tabs>
          <w:tab w:val="left" w:leader="underscore" w:pos="9523"/>
        </w:tabs>
        <w:spacing w:after="0" w:line="201" w:lineRule="exact"/>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4. Содержание работы (перечень подлежащих разработке вопросов): </w:t>
      </w:r>
    </w:p>
    <w:p w14:paraId="09EC2C38" w14:textId="04F7C132"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5408" behindDoc="0" locked="0" layoutInCell="1" allowOverlap="1" wp14:anchorId="473A2BFC" wp14:editId="66CA0ED0">
                <wp:simplePos x="0" y="0"/>
                <wp:positionH relativeFrom="column">
                  <wp:posOffset>7832</wp:posOffset>
                </wp:positionH>
                <wp:positionV relativeFrom="page">
                  <wp:posOffset>5050367</wp:posOffset>
                </wp:positionV>
                <wp:extent cx="6097732" cy="45719"/>
                <wp:effectExtent l="0" t="0" r="36830" b="31115"/>
                <wp:wrapNone/>
                <wp:docPr id="8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7732" cy="4571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5B94D87" id="AutoShape 169" o:spid="_x0000_s1026" type="#_x0000_t32" style="position:absolute;margin-left:.6pt;margin-top:397.65pt;width:480.1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cEoJQIAAEI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0528" behindDoc="0" locked="0" layoutInCell="1" allowOverlap="1" wp14:anchorId="72F5569C" wp14:editId="464B4813">
                <wp:simplePos x="0" y="0"/>
                <wp:positionH relativeFrom="column">
                  <wp:posOffset>6985</wp:posOffset>
                </wp:positionH>
                <wp:positionV relativeFrom="page">
                  <wp:posOffset>5878830</wp:posOffset>
                </wp:positionV>
                <wp:extent cx="6090285" cy="3810"/>
                <wp:effectExtent l="6985" t="11430" r="8255" b="13335"/>
                <wp:wrapNone/>
                <wp:docPr id="84"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1FD3BC1" id="AutoShape 174" o:spid="_x0000_s1026" type="#_x0000_t32" style="position:absolute;margin-left:.55pt;margin-top:462.9pt;width:479.55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9504" behindDoc="0" locked="0" layoutInCell="1" allowOverlap="1" wp14:anchorId="67A78D05" wp14:editId="21D9D6C7">
                <wp:simplePos x="0" y="0"/>
                <wp:positionH relativeFrom="column">
                  <wp:posOffset>6985</wp:posOffset>
                </wp:positionH>
                <wp:positionV relativeFrom="page">
                  <wp:posOffset>5678805</wp:posOffset>
                </wp:positionV>
                <wp:extent cx="6090285" cy="3810"/>
                <wp:effectExtent l="6985" t="11430" r="8255" b="13335"/>
                <wp:wrapNone/>
                <wp:docPr id="8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7F57543" id="AutoShape 173" o:spid="_x0000_s1026" type="#_x0000_t32" style="position:absolute;margin-left:.55pt;margin-top:447.15pt;width:479.55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8480" behindDoc="0" locked="0" layoutInCell="1" allowOverlap="1" wp14:anchorId="3D116197" wp14:editId="5ED9BAC4">
                <wp:simplePos x="0" y="0"/>
                <wp:positionH relativeFrom="column">
                  <wp:posOffset>6985</wp:posOffset>
                </wp:positionH>
                <wp:positionV relativeFrom="page">
                  <wp:posOffset>5474335</wp:posOffset>
                </wp:positionV>
                <wp:extent cx="6090285" cy="3810"/>
                <wp:effectExtent l="6985" t="6985" r="8255" b="8255"/>
                <wp:wrapNone/>
                <wp:docPr id="82"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1DECDC2" id="AutoShape 172" o:spid="_x0000_s1026" type="#_x0000_t32" style="position:absolute;margin-left:.55pt;margin-top:431.05pt;width:479.5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7456" behindDoc="0" locked="0" layoutInCell="1" allowOverlap="1" wp14:anchorId="61DED408" wp14:editId="3C792726">
                <wp:simplePos x="0" y="0"/>
                <wp:positionH relativeFrom="column">
                  <wp:posOffset>6985</wp:posOffset>
                </wp:positionH>
                <wp:positionV relativeFrom="page">
                  <wp:posOffset>5273040</wp:posOffset>
                </wp:positionV>
                <wp:extent cx="6090285" cy="3810"/>
                <wp:effectExtent l="6985" t="5715" r="8255" b="9525"/>
                <wp:wrapNone/>
                <wp:docPr id="8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DCE8EFB" id="AutoShape 171" o:spid="_x0000_s1026" type="#_x0000_t32" style="position:absolute;margin-left:.55pt;margin-top:415.2pt;width:479.55pt;height:.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3600" behindDoc="0" locked="0" layoutInCell="1" allowOverlap="1" wp14:anchorId="0EDFBA65" wp14:editId="37FE6326">
                <wp:simplePos x="0" y="0"/>
                <wp:positionH relativeFrom="column">
                  <wp:posOffset>6985</wp:posOffset>
                </wp:positionH>
                <wp:positionV relativeFrom="page">
                  <wp:posOffset>6483985</wp:posOffset>
                </wp:positionV>
                <wp:extent cx="6090285" cy="3810"/>
                <wp:effectExtent l="6985" t="6985" r="8255" b="8255"/>
                <wp:wrapNone/>
                <wp:docPr id="80"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54942CE" id="AutoShape 177" o:spid="_x0000_s1026" type="#_x0000_t32" style="position:absolute;margin-left:.55pt;margin-top:510.55pt;width:479.55pt;height:.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HHYJA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2576" behindDoc="0" locked="0" layoutInCell="1" allowOverlap="1" wp14:anchorId="352E73F5" wp14:editId="52235EF6">
                <wp:simplePos x="0" y="0"/>
                <wp:positionH relativeFrom="column">
                  <wp:posOffset>6985</wp:posOffset>
                </wp:positionH>
                <wp:positionV relativeFrom="page">
                  <wp:posOffset>6284595</wp:posOffset>
                </wp:positionV>
                <wp:extent cx="6090285" cy="3810"/>
                <wp:effectExtent l="6985" t="7620" r="8255" b="7620"/>
                <wp:wrapNone/>
                <wp:docPr id="79"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0EA4C7" id="AutoShape 176" o:spid="_x0000_s1026" type="#_x0000_t32" style="position:absolute;margin-left:.55pt;margin-top:494.85pt;width:479.5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1552" behindDoc="0" locked="0" layoutInCell="1" allowOverlap="1" wp14:anchorId="31FEDEDB" wp14:editId="19B84915">
                <wp:simplePos x="0" y="0"/>
                <wp:positionH relativeFrom="column">
                  <wp:posOffset>6985</wp:posOffset>
                </wp:positionH>
                <wp:positionV relativeFrom="page">
                  <wp:posOffset>6080125</wp:posOffset>
                </wp:positionV>
                <wp:extent cx="6090285" cy="3810"/>
                <wp:effectExtent l="6985" t="12700" r="8255" b="12065"/>
                <wp:wrapNone/>
                <wp:docPr id="78"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5A69888" id="AutoShape 175" o:spid="_x0000_s1026" type="#_x0000_t32" style="position:absolute;margin-left:.55pt;margin-top:478.75pt;width:479.55pt;height:.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43IwIAAEE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" strokeweight=".5pt">
                <w10:wrap anchory="page"/>
              </v:shape>
            </w:pict>
          </mc:Fallback>
        </mc:AlternateContent>
      </w:r>
      <w:r w:rsidR="00814B83" w:rsidRPr="00814B83">
        <w:rPr>
          <w:rFonts w:ascii="Times New Roman" w:eastAsia="Calibri" w:hAnsi="Times New Roman" w:cs="Times New Roman"/>
          <w:sz w:val="24"/>
          <w:szCs w:val="24"/>
        </w:rPr>
        <w:t xml:space="preserve">Обзор существующих </w:t>
      </w:r>
      <w:r>
        <w:rPr>
          <w:rFonts w:ascii="Times New Roman" w:eastAsia="Calibri" w:hAnsi="Times New Roman" w:cs="Times New Roman"/>
          <w:sz w:val="24"/>
          <w:szCs w:val="24"/>
        </w:rPr>
        <w:t>систем управления манипулятором</w:t>
      </w:r>
    </w:p>
    <w:p w14:paraId="44690B81" w14:textId="0DADB1A3"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кинематики для манипулятора</w:t>
      </w:r>
    </w:p>
    <w:p w14:paraId="0CEB1F52" w14:textId="34E875AD"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шения ОЗК</w:t>
      </w:r>
    </w:p>
    <w:p w14:paraId="331D3CE5" w14:textId="3BED23B3"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ализации обратной связи для шаговых двигателей</w:t>
      </w:r>
    </w:p>
    <w:p w14:paraId="03B5E833" w14:textId="6A44028A"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методов построения траекторий для манипуляторов</w:t>
      </w:r>
    </w:p>
    <w:p w14:paraId="7499992F" w14:textId="550A886E"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построения траекторий для манипуляторов</w:t>
      </w:r>
    </w:p>
    <w:p w14:paraId="439683CE"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004B46B0" w14:textId="77777777" w:rsidR="00814B83" w:rsidRPr="00814B83" w:rsidRDefault="00814B83" w:rsidP="00814B83">
      <w:pPr>
        <w:widowControl w:val="0"/>
        <w:spacing w:after="0" w:line="240"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5648" behindDoc="0" locked="0" layoutInCell="1" allowOverlap="1" wp14:anchorId="4DD87615" wp14:editId="0436DA1A">
                <wp:simplePos x="0" y="0"/>
                <wp:positionH relativeFrom="column">
                  <wp:posOffset>4966335</wp:posOffset>
                </wp:positionH>
                <wp:positionV relativeFrom="page">
                  <wp:posOffset>6763385</wp:posOffset>
                </wp:positionV>
                <wp:extent cx="1118235" cy="0"/>
                <wp:effectExtent l="13335" t="10160" r="11430" b="8890"/>
                <wp:wrapNone/>
                <wp:docPr id="77"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823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C58E84C" id="AutoShape 179" o:spid="_x0000_s1026" type="#_x0000_t32" style="position:absolute;margin-left:391.05pt;margin-top:532.55pt;width:88.0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w7d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 xml:space="preserve">5. Перечень графического материала (с указанием обязательных чертежей): </w:t>
      </w:r>
    </w:p>
    <w:p w14:paraId="62E38109"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4624" behindDoc="0" locked="0" layoutInCell="1" allowOverlap="1" wp14:anchorId="4759BC16" wp14:editId="58916B03">
                <wp:simplePos x="0" y="0"/>
                <wp:positionH relativeFrom="column">
                  <wp:posOffset>635</wp:posOffset>
                </wp:positionH>
                <wp:positionV relativeFrom="page">
                  <wp:posOffset>6935470</wp:posOffset>
                </wp:positionV>
                <wp:extent cx="6090285" cy="3810"/>
                <wp:effectExtent l="10160" t="10795" r="5080" b="13970"/>
                <wp:wrapNone/>
                <wp:docPr id="7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F16A9B3" id="AutoShape 178" o:spid="_x0000_s1026" type="#_x0000_t32" style="position:absolute;margin-left:.05pt;margin-top:546.1pt;width:479.55pt;height:.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guJQ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" strokeweight=".5pt">
                <w10:wrap anchory="page"/>
              </v:shape>
            </w:pict>
          </mc:Fallback>
        </mc:AlternateContent>
      </w:r>
    </w:p>
    <w:p w14:paraId="4CDA31D4" w14:textId="00F739FF"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6672" behindDoc="0" locked="0" layoutInCell="1" allowOverlap="1" wp14:anchorId="5DC335D1" wp14:editId="24F48A10">
                <wp:simplePos x="0" y="0"/>
                <wp:positionH relativeFrom="column">
                  <wp:posOffset>1831975</wp:posOffset>
                </wp:positionH>
                <wp:positionV relativeFrom="page">
                  <wp:posOffset>7137400</wp:posOffset>
                </wp:positionV>
                <wp:extent cx="4252595" cy="3810"/>
                <wp:effectExtent l="12700" t="12700" r="11430" b="12065"/>
                <wp:wrapNone/>
                <wp:docPr id="7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259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A54811A" id="AutoShape 180" o:spid="_x0000_s1026" type="#_x0000_t32" style="position:absolute;margin-left:144.25pt;margin-top:562pt;width:334.85pt;height:.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D/JQIAAEE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" strokeweight=".5pt">
                <w10:wrap anchory="page"/>
              </v:shape>
            </w:pict>
          </mc:Fallback>
        </mc:AlternateContent>
      </w:r>
      <w:r w:rsidRPr="00814B83">
        <w:rPr>
          <w:rFonts w:ascii="Times New Roman" w:eastAsia="Calibri" w:hAnsi="Times New Roman" w:cs="Arial"/>
          <w:sz w:val="24"/>
          <w:szCs w:val="24"/>
        </w:rPr>
        <w:t xml:space="preserve">6. Консультанты по работе: </w:t>
      </w:r>
      <w:r w:rsidR="00666250">
        <w:rPr>
          <w:rFonts w:ascii="Times New Roman" w:eastAsia="Calibri" w:hAnsi="Times New Roman" w:cs="Arial"/>
          <w:sz w:val="24"/>
          <w:szCs w:val="24"/>
          <w:u w:val="single"/>
        </w:rPr>
        <w:t>И</w:t>
      </w:r>
      <w:r w:rsidRPr="00814B83">
        <w:rPr>
          <w:rFonts w:ascii="Times New Roman" w:eastAsia="Calibri" w:hAnsi="Times New Roman" w:cs="Arial"/>
          <w:sz w:val="24"/>
          <w:szCs w:val="24"/>
          <w:u w:val="single"/>
        </w:rPr>
        <w:t>.А</w:t>
      </w:r>
      <w:r w:rsidRPr="00814B83">
        <w:rPr>
          <w:rFonts w:ascii="Times New Roman" w:eastAsia="Calibri" w:hAnsi="Times New Roman" w:cs="Arial"/>
          <w:sz w:val="24"/>
          <w:szCs w:val="24"/>
        </w:rPr>
        <w:t xml:space="preserve">. </w:t>
      </w:r>
      <w:r w:rsidR="00666250">
        <w:rPr>
          <w:rFonts w:ascii="Times New Roman" w:eastAsia="Calibri" w:hAnsi="Times New Roman" w:cs="Times New Roman"/>
          <w:sz w:val="24"/>
          <w:szCs w:val="24"/>
        </w:rPr>
        <w:t>Васильев</w:t>
      </w:r>
      <w:r w:rsidRPr="00814B83">
        <w:rPr>
          <w:rFonts w:ascii="Times New Roman" w:eastAsia="Calibri" w:hAnsi="Times New Roman" w:cs="Times New Roman"/>
          <w:color w:val="000000"/>
          <w:sz w:val="24"/>
          <w:szCs w:val="24"/>
        </w:rPr>
        <w:t>, к.т.н., доц</w:t>
      </w:r>
      <w:r w:rsidR="00666250">
        <w:rPr>
          <w:rFonts w:ascii="Times New Roman" w:eastAsia="Calibri" w:hAnsi="Times New Roman" w:cs="Times New Roman"/>
          <w:color w:val="000000"/>
          <w:sz w:val="24"/>
          <w:szCs w:val="24"/>
        </w:rPr>
        <w:t>ент, ВШАиР</w:t>
      </w:r>
      <w:r w:rsidRPr="00814B83">
        <w:rPr>
          <w:rFonts w:ascii="Times New Roman" w:eastAsia="Calibri" w:hAnsi="Times New Roman" w:cs="Times New Roman"/>
          <w:color w:val="000000"/>
          <w:sz w:val="24"/>
          <w:szCs w:val="24"/>
        </w:rPr>
        <w:t xml:space="preserve"> СПбПУ</w:t>
      </w:r>
    </w:p>
    <w:p w14:paraId="69B66808"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7696" behindDoc="0" locked="0" layoutInCell="1" allowOverlap="1" wp14:anchorId="54615A4F" wp14:editId="35D26204">
                <wp:simplePos x="0" y="0"/>
                <wp:positionH relativeFrom="column">
                  <wp:posOffset>635</wp:posOffset>
                </wp:positionH>
                <wp:positionV relativeFrom="page">
                  <wp:posOffset>7337425</wp:posOffset>
                </wp:positionV>
                <wp:extent cx="6090285" cy="3810"/>
                <wp:effectExtent l="10160" t="12700" r="5080" b="12065"/>
                <wp:wrapNone/>
                <wp:docPr id="74"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E22B42B" id="AutoShape 181" o:spid="_x0000_s1026" type="#_x0000_t32" style="position:absolute;margin-left:.05pt;margin-top:577.75pt;width:479.55pt;height:.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" strokeweight=".5pt">
                <w10:wrap anchory="page"/>
              </v:shape>
            </w:pict>
          </mc:Fallback>
        </mc:AlternateContent>
      </w:r>
    </w:p>
    <w:p w14:paraId="15C1E8D4"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4B0DD26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commentRangeStart w:id="5"/>
    <w:p w14:paraId="6C4D7489" w14:textId="77777777" w:rsidR="00814B83" w:rsidRPr="00814B83" w:rsidRDefault="00814B83" w:rsidP="00814B83">
      <w:pPr>
        <w:widowControl w:val="0"/>
        <w:tabs>
          <w:tab w:val="left" w:leader="underscore" w:pos="6619"/>
        </w:tabs>
        <w:spacing w:after="0" w:line="240" w:lineRule="auto"/>
        <w:jc w:val="both"/>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0768" behindDoc="0" locked="0" layoutInCell="1" allowOverlap="1" wp14:anchorId="6306FAB5" wp14:editId="1DCCE7FE">
                <wp:simplePos x="0" y="0"/>
                <wp:positionH relativeFrom="column">
                  <wp:posOffset>1570355</wp:posOffset>
                </wp:positionH>
                <wp:positionV relativeFrom="page">
                  <wp:posOffset>7980045</wp:posOffset>
                </wp:positionV>
                <wp:extent cx="2595880" cy="0"/>
                <wp:effectExtent l="8255" t="7620" r="5715" b="11430"/>
                <wp:wrapNone/>
                <wp:docPr id="73"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58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DF86405" id="AutoShape 184" o:spid="_x0000_s1026" type="#_x0000_t32" style="position:absolute;margin-left:123.65pt;margin-top:628.35pt;width:204.4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7. Дата выдачи задания                   «11» декабря 2019 г.</w:t>
      </w:r>
      <w:commentRangeEnd w:id="5"/>
      <w:r w:rsidR="00352E48">
        <w:rPr>
          <w:rStyle w:val="afb"/>
        </w:rPr>
        <w:commentReference w:id="5"/>
      </w:r>
    </w:p>
    <w:p w14:paraId="727C91AB"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2FED4E86"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3DEA38D5" w14:textId="77777777" w:rsidR="00814B83" w:rsidRPr="00814B83" w:rsidRDefault="00814B83" w:rsidP="00814B83">
      <w:pPr>
        <w:widowControl w:val="0"/>
        <w:tabs>
          <w:tab w:val="left" w:leader="underscore" w:pos="6653"/>
        </w:tabs>
        <w:spacing w:after="0" w:line="240" w:lineRule="auto"/>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8720" behindDoc="0" locked="0" layoutInCell="1" allowOverlap="1" wp14:anchorId="58ECC6E0" wp14:editId="0E9663C8">
                <wp:simplePos x="0" y="0"/>
                <wp:positionH relativeFrom="column">
                  <wp:posOffset>4203065</wp:posOffset>
                </wp:positionH>
                <wp:positionV relativeFrom="page">
                  <wp:posOffset>8499475</wp:posOffset>
                </wp:positionV>
                <wp:extent cx="1818005" cy="635"/>
                <wp:effectExtent l="12065" t="12700" r="8255" b="5715"/>
                <wp:wrapNone/>
                <wp:docPr id="72"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878A299" id="AutoShape 182" o:spid="_x0000_s1026" type="#_x0000_t32" style="position:absolute;margin-left:330.95pt;margin-top:669.25pt;width:143.1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" strokeweight=".5pt">
                <w10:wrap anchory="page"/>
              </v:shape>
            </w:pict>
          </mc:Fallback>
        </mc:AlternateContent>
      </w:r>
      <w:r w:rsidRPr="00814B83">
        <w:rPr>
          <w:rFonts w:ascii="Times New Roman" w:eastAsia="Calibri" w:hAnsi="Times New Roman" w:cs="Arial"/>
          <w:sz w:val="24"/>
          <w:szCs w:val="24"/>
        </w:rPr>
        <w:t xml:space="preserve">Руководитель ВКР </w:t>
      </w:r>
      <w:r w:rsidRPr="00814B83">
        <w:rPr>
          <w:rFonts w:ascii="Times New Roman" w:eastAsia="Calibri" w:hAnsi="Times New Roman" w:cs="Arial"/>
          <w:sz w:val="24"/>
          <w:szCs w:val="24"/>
        </w:rPr>
        <w:tab/>
      </w:r>
      <w:r w:rsidRPr="00814B83">
        <w:rPr>
          <w:rFonts w:ascii="Times New Roman" w:eastAsia="Calibri" w:hAnsi="Times New Roman" w:cs="Arial"/>
          <w:sz w:val="24"/>
          <w:szCs w:val="24"/>
        </w:rPr>
        <w:tab/>
        <w:t xml:space="preserve">      А.С. Габриель</w:t>
      </w:r>
    </w:p>
    <w:p w14:paraId="5D930829" w14:textId="77777777" w:rsidR="00814B83" w:rsidRPr="00814B83" w:rsidRDefault="00814B83" w:rsidP="00814B83">
      <w:pPr>
        <w:widowControl w:val="0"/>
        <w:spacing w:after="0" w:line="360" w:lineRule="auto"/>
        <w:ind w:left="7428" w:hanging="3890"/>
        <w:rPr>
          <w:rFonts w:ascii="Times New Roman" w:eastAsia="Calibri" w:hAnsi="Times New Roman" w:cs="Times New Roman"/>
          <w:sz w:val="28"/>
        </w:rPr>
      </w:pPr>
      <w:r w:rsidRPr="00814B83">
        <w:rPr>
          <w:rFonts w:ascii="Times New Roman" w:eastAsia="Calibri" w:hAnsi="Times New Roman" w:cs="Times New Roman"/>
          <w:sz w:val="16"/>
          <w:szCs w:val="16"/>
        </w:rPr>
        <w:t>(подпись)                                                                                 инициалы, фамилия</w:t>
      </w:r>
    </w:p>
    <w:p w14:paraId="6CAD035B" w14:textId="77777777" w:rsidR="00814B83" w:rsidRPr="00814B83" w:rsidRDefault="00814B83" w:rsidP="00814B83">
      <w:pPr>
        <w:widowControl w:val="0"/>
        <w:spacing w:after="0" w:line="240" w:lineRule="auto"/>
        <w:ind w:left="5727" w:hanging="777"/>
        <w:rPr>
          <w:rFonts w:ascii="Times New Roman" w:eastAsia="Calibri" w:hAnsi="Times New Roman" w:cs="Times New Roman"/>
          <w:b/>
        </w:rPr>
      </w:pPr>
    </w:p>
    <w:p w14:paraId="44669A91" w14:textId="77777777"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1792" behindDoc="0" locked="0" layoutInCell="1" allowOverlap="1" wp14:anchorId="3A7EB26B" wp14:editId="298F86A5">
                <wp:simplePos x="0" y="0"/>
                <wp:positionH relativeFrom="column">
                  <wp:posOffset>2047875</wp:posOffset>
                </wp:positionH>
                <wp:positionV relativeFrom="page">
                  <wp:posOffset>9033510</wp:posOffset>
                </wp:positionV>
                <wp:extent cx="2138045" cy="635"/>
                <wp:effectExtent l="9525" t="13335" r="5080" b="5080"/>
                <wp:wrapNone/>
                <wp:docPr id="71"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804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2CAB632" id="AutoShape 185" o:spid="_x0000_s1026" type="#_x0000_t32" style="position:absolute;margin-left:161.25pt;margin-top:711.3pt;width:168.35pt;height:.0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" strokeweight=".5pt">
                <w10:wrap anchory="page"/>
              </v:shape>
            </w:pict>
          </mc:Fallback>
        </mc:AlternateContent>
      </w:r>
      <w:r w:rsidRPr="00814B83">
        <w:rPr>
          <w:rFonts w:ascii="Times New Roman" w:eastAsia="Calibri" w:hAnsi="Times New Roman" w:cs="Arial"/>
          <w:sz w:val="24"/>
          <w:szCs w:val="24"/>
        </w:rPr>
        <w:t>Задание принял к исполнению             «</w:t>
      </w:r>
      <w:r w:rsidRPr="00814B83">
        <w:rPr>
          <w:rFonts w:ascii="Times New Roman" w:eastAsia="Calibri" w:hAnsi="Times New Roman" w:cs="Arial"/>
          <w:sz w:val="24"/>
          <w:szCs w:val="24"/>
          <w:u w:val="single"/>
        </w:rPr>
        <w:t>11</w:t>
      </w:r>
      <w:r w:rsidRPr="00814B83">
        <w:rPr>
          <w:rFonts w:ascii="Times New Roman" w:eastAsia="Calibri" w:hAnsi="Times New Roman" w:cs="Arial"/>
          <w:sz w:val="24"/>
          <w:szCs w:val="24"/>
        </w:rPr>
        <w:t>» декабря 2019 г.</w:t>
      </w:r>
    </w:p>
    <w:p w14:paraId="2F4484B8" w14:textId="77777777" w:rsidR="00814B83" w:rsidRPr="00814B83" w:rsidRDefault="00814B83" w:rsidP="00814B83">
      <w:pPr>
        <w:widowControl w:val="0"/>
        <w:spacing w:after="0" w:line="240" w:lineRule="auto"/>
        <w:ind w:left="2121" w:right="344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дата)</w:t>
      </w:r>
    </w:p>
    <w:p w14:paraId="72A44ABA" w14:textId="77777777" w:rsidR="00814B83" w:rsidRPr="00814B83" w:rsidRDefault="00814B83" w:rsidP="00814B83">
      <w:pPr>
        <w:widowControl w:val="0"/>
        <w:spacing w:after="0" w:line="240" w:lineRule="auto"/>
        <w:ind w:right="3447"/>
        <w:rPr>
          <w:rFonts w:ascii="Times New Roman" w:eastAsia="Calibri" w:hAnsi="Times New Roman" w:cs="Times New Roman"/>
          <w:b/>
        </w:rPr>
      </w:pPr>
    </w:p>
    <w:p w14:paraId="23D3B124" w14:textId="3E9B2078"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9744" behindDoc="0" locked="0" layoutInCell="1" allowOverlap="1" wp14:anchorId="022D1E45" wp14:editId="17EEE4A2">
                <wp:simplePos x="0" y="0"/>
                <wp:positionH relativeFrom="column">
                  <wp:posOffset>4177030</wp:posOffset>
                </wp:positionH>
                <wp:positionV relativeFrom="page">
                  <wp:posOffset>9541510</wp:posOffset>
                </wp:positionV>
                <wp:extent cx="1818005" cy="0"/>
                <wp:effectExtent l="5080" t="6985" r="5715" b="12065"/>
                <wp:wrapNone/>
                <wp:docPr id="7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491538C" id="AutoShape 183" o:spid="_x0000_s1026" type="#_x0000_t32" style="position:absolute;margin-left:328.9pt;margin-top:751.3pt;width:143.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" strokeweight=".5pt">
                <w10:wrap anchory="page"/>
              </v:shape>
            </w:pict>
          </mc:Fallback>
        </mc:AlternateContent>
      </w:r>
      <w:r w:rsidR="00666250">
        <w:rPr>
          <w:rFonts w:ascii="Times New Roman" w:eastAsia="Calibri" w:hAnsi="Times New Roman" w:cs="Arial"/>
          <w:sz w:val="24"/>
          <w:szCs w:val="24"/>
        </w:rPr>
        <w:t xml:space="preserve">Студент </w:t>
      </w:r>
      <w:r w:rsidR="00666250">
        <w:rPr>
          <w:rFonts w:ascii="Times New Roman" w:eastAsia="Calibri" w:hAnsi="Times New Roman" w:cs="Arial"/>
          <w:sz w:val="24"/>
          <w:szCs w:val="24"/>
        </w:rPr>
        <w:tab/>
      </w:r>
      <w:r w:rsidR="00666250">
        <w:rPr>
          <w:rFonts w:ascii="Times New Roman" w:eastAsia="Calibri" w:hAnsi="Times New Roman" w:cs="Arial"/>
          <w:sz w:val="24"/>
          <w:szCs w:val="24"/>
        </w:rPr>
        <w:tab/>
        <w:t xml:space="preserve">     Д.Д. Сидоренко</w:t>
      </w:r>
    </w:p>
    <w:p w14:paraId="0B3F7764" w14:textId="77777777" w:rsidR="00814B83" w:rsidRPr="00814B83" w:rsidRDefault="00814B83" w:rsidP="00814B83">
      <w:pPr>
        <w:widowControl w:val="0"/>
        <w:spacing w:after="0" w:line="240" w:lineRule="auto"/>
        <w:ind w:left="5732" w:hanging="289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подпись)                                                                                          инициалы, фамилия</w:t>
      </w:r>
    </w:p>
    <w:p w14:paraId="518002AA" w14:textId="30C29A3E" w:rsidR="00814B83" w:rsidRDefault="00814B83">
      <w:pPr>
        <w:rPr>
          <w:rFonts w:ascii="Times New Roman" w:hAnsi="Times New Roman" w:cs="Times New Roman"/>
          <w:sz w:val="28"/>
          <w:szCs w:val="28"/>
        </w:rPr>
      </w:pPr>
      <w:r>
        <w:br w:type="page"/>
      </w:r>
    </w:p>
    <w:p w14:paraId="253E9FDC" w14:textId="43CAADF2" w:rsidR="000E6A6C" w:rsidRDefault="000E6A6C" w:rsidP="00FD184B">
      <w:pPr>
        <w:spacing w:line="360" w:lineRule="auto"/>
        <w:jc w:val="center"/>
        <w:rPr>
          <w:rFonts w:ascii="Times New Roman" w:hAnsi="Times New Roman" w:cs="Times New Roman"/>
          <w:b/>
          <w:sz w:val="28"/>
          <w:szCs w:val="28"/>
        </w:rPr>
      </w:pPr>
      <w:commentRangeStart w:id="6"/>
      <w:r w:rsidRPr="000E6A6C">
        <w:rPr>
          <w:rFonts w:ascii="Times New Roman" w:hAnsi="Times New Roman" w:cs="Times New Roman"/>
          <w:b/>
          <w:sz w:val="28"/>
          <w:szCs w:val="28"/>
        </w:rPr>
        <w:lastRenderedPageBreak/>
        <w:t>Реферат</w:t>
      </w:r>
      <w:commentRangeEnd w:id="6"/>
      <w:r w:rsidR="00352E48">
        <w:rPr>
          <w:rStyle w:val="afb"/>
        </w:rPr>
        <w:commentReference w:id="6"/>
      </w:r>
    </w:p>
    <w:p w14:paraId="6E877E21" w14:textId="28ADDE00" w:rsidR="00510D71" w:rsidRPr="00541AC4" w:rsidRDefault="00A53640" w:rsidP="00510D71">
      <w:pPr>
        <w:pStyle w:val="a4"/>
      </w:pPr>
      <w:r>
        <w:t xml:space="preserve">На </w:t>
      </w:r>
      <w:commentRangeStart w:id="7"/>
      <w:r>
        <w:t xml:space="preserve">54 </w:t>
      </w:r>
      <w:commentRangeEnd w:id="7"/>
      <w:r w:rsidR="00352E48">
        <w:rPr>
          <w:rStyle w:val="afb"/>
          <w:rFonts w:asciiTheme="minorHAnsi" w:hAnsiTheme="minorHAnsi" w:cstheme="minorBidi"/>
        </w:rPr>
        <w:commentReference w:id="7"/>
      </w:r>
      <w:r>
        <w:t>с., 19 рисунков, 5</w:t>
      </w:r>
      <w:r w:rsidR="00510D71">
        <w:t xml:space="preserve"> таблицы, </w:t>
      </w:r>
      <w:r>
        <w:t>5</w:t>
      </w:r>
      <w:r w:rsidR="00510D71">
        <w:t xml:space="preserve"> приложения</w:t>
      </w:r>
      <w:r w:rsidR="00541AC4" w:rsidRPr="00541AC4">
        <w:t>.</w:t>
      </w:r>
    </w:p>
    <w:p w14:paraId="5EFEB591" w14:textId="394719DC" w:rsidR="00510D71" w:rsidRPr="00510D71" w:rsidRDefault="00510D71" w:rsidP="00510D71">
      <w:pPr>
        <w:pStyle w:val="a4"/>
      </w:pPr>
      <w:r>
        <w:t xml:space="preserve">РОБОТОТЕХНИКА, МАНИПУЛЯТОР, </w:t>
      </w:r>
      <w:r w:rsidR="00D05716">
        <w:t xml:space="preserve">ПРЯМАЯ И </w:t>
      </w:r>
      <w:r>
        <w:t>ОБРАТНАЯ ЗАДАЧИ КИНЕМАТИКИ. ФОРМАЛИЗМ ДЕНАВИТА – ХАР</w:t>
      </w:r>
      <w:r w:rsidR="00620715">
        <w:t>ТЕНБЕРГА, ОБОБЩЕННЫЕ КООРДИНАТЫ, ПЛАНИРОВАНИЕ ТРАЕКТОРИЙ.</w:t>
      </w:r>
    </w:p>
    <w:p w14:paraId="6C8865FF" w14:textId="3DCD8D6C" w:rsidR="000E6A6C" w:rsidRDefault="00D05716" w:rsidP="000E6A6C">
      <w:pPr>
        <w:pStyle w:val="a4"/>
      </w:pPr>
      <w:r>
        <w:t>В настоящей работе проводит</w:t>
      </w:r>
      <w:r w:rsidR="002A1BB0">
        <w:t>ся описание разработки бортовой программы управления для подвесного пятиосевого манипулятора с ременными приводами на</w:t>
      </w:r>
      <w:r w:rsidR="00754C4B">
        <w:t xml:space="preserve"> шарнирах. В рамках исследования</w:t>
      </w:r>
      <w:r w:rsidR="002A1BB0">
        <w:t xml:space="preserve"> </w:t>
      </w:r>
      <w:r w:rsidR="00955D75">
        <w:t>произведено описание кинематики манипулятора с использованием формализма Денавита – Хартенберга и с использованием геометрического представления. Так</w:t>
      </w:r>
      <w:commentRangeStart w:id="8"/>
      <w:r w:rsidR="00955D75">
        <w:t xml:space="preserve"> </w:t>
      </w:r>
      <w:commentRangeEnd w:id="8"/>
      <w:r w:rsidR="00352E48">
        <w:rPr>
          <w:rStyle w:val="afb"/>
          <w:rFonts w:asciiTheme="minorHAnsi" w:hAnsiTheme="minorHAnsi" w:cstheme="minorBidi"/>
        </w:rPr>
        <w:commentReference w:id="8"/>
      </w:r>
      <w:r w:rsidR="00955D75">
        <w:t xml:space="preserve">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5A01259C" w14:textId="63C59B49" w:rsidR="00345667" w:rsidRDefault="00620715" w:rsidP="000E6A6C">
      <w:pPr>
        <w:pStyle w:val="a4"/>
      </w:pPr>
      <w:r>
        <w:t xml:space="preserve">Перемещение рабочего органа манипулятора из одной точки в другую связано с построением траектории движения как самого рабочего органа, так и каждого сочленения в отдельности. В </w:t>
      </w:r>
      <w:commentRangeStart w:id="9"/>
      <w:r>
        <w:t xml:space="preserve">данной </w:t>
      </w:r>
      <w:commentRangeEnd w:id="9"/>
      <w:r w:rsidR="00352E48">
        <w:rPr>
          <w:rStyle w:val="afb"/>
          <w:rFonts w:asciiTheme="minorHAnsi" w:hAnsiTheme="minorHAnsi" w:cstheme="minorBidi"/>
        </w:rPr>
        <w:commentReference w:id="9"/>
      </w:r>
      <w:r>
        <w:t xml:space="preserve">работе приводится описание и сравнение нескольких методов построения траекторий, как в декартовом пространстве, так и в </w:t>
      </w:r>
      <w:r w:rsidR="008E51CF">
        <w:t>пространстве</w:t>
      </w:r>
      <w:r>
        <w:t xml:space="preserve"> обобщенных координат.</w:t>
      </w:r>
      <w:r w:rsidR="008E51CF">
        <w:t xml:space="preserve"> </w:t>
      </w:r>
      <w:r w:rsidR="004D5C81">
        <w:t>Сравнение методов</w:t>
      </w:r>
      <w:r w:rsidR="008E51CF">
        <w:t xml:space="preserve"> построения траекторий </w:t>
      </w:r>
      <w:r w:rsidR="004D5C81">
        <w:t>производится по</w:t>
      </w:r>
      <w:r w:rsidR="008E51CF">
        <w:t xml:space="preserve"> </w:t>
      </w:r>
      <w:r w:rsidR="004D5C81">
        <w:t>гладкости</w:t>
      </w:r>
      <w:r w:rsidR="008E51CF">
        <w:t xml:space="preserve"> первой и второй пр</w:t>
      </w:r>
      <w:r w:rsidR="004D5C81">
        <w:t xml:space="preserve">оизводных обобщенных координат, а также по времени обработки траектории. </w:t>
      </w:r>
    </w:p>
    <w:p w14:paraId="78DA0217" w14:textId="5F81080D" w:rsidR="00A4363B" w:rsidRDefault="00A4363B">
      <w:pPr>
        <w:rPr>
          <w:rFonts w:ascii="Times New Roman" w:hAnsi="Times New Roman" w:cs="Times New Roman"/>
          <w:sz w:val="28"/>
          <w:szCs w:val="28"/>
        </w:rPr>
      </w:pPr>
      <w:r>
        <w:br w:type="page"/>
      </w:r>
    </w:p>
    <w:p w14:paraId="741EBC0D" w14:textId="0389886F" w:rsidR="00A4363B" w:rsidRDefault="00A4363B" w:rsidP="00A53640">
      <w:pPr>
        <w:pStyle w:val="a4"/>
        <w:jc w:val="center"/>
        <w:rPr>
          <w:b/>
          <w:lang w:val="en-US"/>
        </w:rPr>
      </w:pPr>
      <w:r w:rsidRPr="00A53640">
        <w:rPr>
          <w:b/>
          <w:lang w:val="en-US"/>
        </w:rPr>
        <w:lastRenderedPageBreak/>
        <w:t>Abstract</w:t>
      </w:r>
    </w:p>
    <w:p w14:paraId="4E43C43E" w14:textId="0EA056C4" w:rsidR="00A53640" w:rsidRPr="00541AC4" w:rsidRDefault="00A53640" w:rsidP="00A53640">
      <w:pPr>
        <w:pStyle w:val="a4"/>
        <w:rPr>
          <w:lang w:val="en-US"/>
        </w:rPr>
      </w:pPr>
      <w:r w:rsidRPr="00541AC4">
        <w:rPr>
          <w:lang w:val="en-US"/>
        </w:rPr>
        <w:t>For 54 p., 19 figures, 5 tables, 5 applications</w:t>
      </w:r>
      <w:r w:rsidR="00541AC4">
        <w:rPr>
          <w:lang w:val="en-US"/>
        </w:rPr>
        <w:t>.</w:t>
      </w:r>
    </w:p>
    <w:p w14:paraId="027102C2" w14:textId="4CD53949" w:rsidR="00A53640" w:rsidRPr="00352E48" w:rsidRDefault="00A53640" w:rsidP="00A53640">
      <w:pPr>
        <w:pStyle w:val="a4"/>
        <w:rPr>
          <w:lang w:val="en-US"/>
        </w:rPr>
      </w:pPr>
      <w:r w:rsidRPr="00A53640">
        <w:rPr>
          <w:lang w:val="en-US"/>
        </w:rPr>
        <w:t xml:space="preserve">ROBOTICS, MANIPULATOR, DIRECT AND REVERSE PROBLEMS OF KINEMATICS. </w:t>
      </w:r>
      <w:r w:rsidRPr="00352E48">
        <w:rPr>
          <w:lang w:val="en-US"/>
        </w:rPr>
        <w:t>DENAVIT - HARTENBERG FORMALISM, GENERALIZED COORDINATES, PLANNING OF TRAJECTORIES.</w:t>
      </w:r>
    </w:p>
    <w:p w14:paraId="7E8BE74C" w14:textId="2BA7113D" w:rsidR="00A53640" w:rsidRPr="00A53640" w:rsidRDefault="00A53640" w:rsidP="00A53640">
      <w:pPr>
        <w:pStyle w:val="a4"/>
        <w:rPr>
          <w:lang w:val="en-US"/>
        </w:rPr>
      </w:pPr>
      <w:r w:rsidRPr="00A53640">
        <w:rPr>
          <w:lang w:val="en-US"/>
        </w:rPr>
        <w:t>In this paper, we describe the development of an on-board control program for a pendant five-axis manipulator with belt drives on hinges. As part of the study, the kinematics of the manipulator is described using the Denavit-Hartenberg formalism and using the geometric representation. Also in the framework of the work, solutions to the inverse kinematics problem were obtained using the methods described above. Comparison of the obtained methods was carried ou</w:t>
      </w:r>
      <w:r>
        <w:rPr>
          <w:lang w:val="en-US"/>
        </w:rPr>
        <w:t>t by the time of solving the RPK</w:t>
      </w:r>
      <w:r w:rsidRPr="00A53640">
        <w:rPr>
          <w:lang w:val="en-US"/>
        </w:rPr>
        <w:t xml:space="preserve"> for one set of input coordinates.</w:t>
      </w:r>
    </w:p>
    <w:p w14:paraId="2B037E29" w14:textId="5835490B" w:rsidR="00A53640" w:rsidRPr="00A53640" w:rsidRDefault="00A53640" w:rsidP="00A53640">
      <w:pPr>
        <w:pStyle w:val="a4"/>
        <w:rPr>
          <w:lang w:val="en-US"/>
        </w:rPr>
      </w:pPr>
      <w:r w:rsidRPr="00A53640">
        <w:rPr>
          <w:lang w:val="en-US"/>
        </w:rPr>
        <w:t>The movement of the working body of the manipulator from one point to another is associated with the construction of the trajectory of movement of both the working body itself and each joint individually. This paper describes and compares several methods for constructing trajectories, both in Cartesian space and in the space of generalized coordinates. Comparison of the methods for constructing trajectories is made by the smoothness of the first and second derivatives of the generalized coordinates, as well as by the processing time of the trajectory.</w:t>
      </w:r>
    </w:p>
    <w:p w14:paraId="5A36D9FC" w14:textId="77777777" w:rsidR="00A4363B" w:rsidRDefault="00A4363B">
      <w:pPr>
        <w:rPr>
          <w:rFonts w:ascii="Times New Roman" w:hAnsi="Times New Roman" w:cs="Times New Roman"/>
          <w:sz w:val="28"/>
          <w:szCs w:val="28"/>
          <w:lang w:val="en-US"/>
        </w:rPr>
      </w:pPr>
      <w:r>
        <w:rPr>
          <w:lang w:val="en-US"/>
        </w:rPr>
        <w:br w:type="page"/>
      </w:r>
    </w:p>
    <w:p w14:paraId="7750246C" w14:textId="77777777" w:rsidR="00977071" w:rsidRPr="006F698E" w:rsidRDefault="008369C5" w:rsidP="006F698E">
      <w:pPr>
        <w:rPr>
          <w:rFonts w:ascii="Times New Roman" w:hAnsi="Times New Roman" w:cs="Times New Roman"/>
          <w:b/>
          <w:sz w:val="28"/>
          <w:szCs w:val="28"/>
        </w:rPr>
      </w:pPr>
      <w:commentRangeStart w:id="10"/>
      <w:r>
        <w:rPr>
          <w:rFonts w:ascii="Times New Roman" w:hAnsi="Times New Roman" w:cs="Times New Roman"/>
          <w:b/>
          <w:sz w:val="28"/>
          <w:szCs w:val="28"/>
        </w:rPr>
        <w:lastRenderedPageBreak/>
        <w:t>Содержани</w:t>
      </w:r>
      <w:r w:rsidR="002B0CE5" w:rsidRPr="006F698E">
        <w:rPr>
          <w:rFonts w:ascii="Times New Roman" w:hAnsi="Times New Roman" w:cs="Times New Roman"/>
          <w:b/>
          <w:sz w:val="28"/>
          <w:szCs w:val="28"/>
        </w:rPr>
        <w:t>е</w:t>
      </w:r>
      <w:commentRangeEnd w:id="10"/>
      <w:r w:rsidR="00352E48">
        <w:rPr>
          <w:rStyle w:val="afb"/>
        </w:rPr>
        <w:commentReference w:id="10"/>
      </w:r>
    </w:p>
    <w:commentRangeStart w:id="11"/>
    <w:commentRangeStart w:id="12"/>
    <w:p w14:paraId="1E18F4C2" w14:textId="4A52EA66" w:rsidR="006701C5" w:rsidRDefault="000A09E2" w:rsidP="006701C5">
      <w:pPr>
        <w:pStyle w:val="12"/>
        <w:tabs>
          <w:tab w:val="right" w:leader="dot" w:pos="9345"/>
        </w:tabs>
        <w:spacing w:line="320" w:lineRule="exact"/>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43243295" w:history="1">
        <w:r w:rsidR="006701C5" w:rsidRPr="002D10E0">
          <w:rPr>
            <w:rStyle w:val="a9"/>
            <w:noProof/>
          </w:rPr>
          <w:t>Введение</w:t>
        </w:r>
        <w:r w:rsidR="006701C5">
          <w:rPr>
            <w:noProof/>
            <w:webHidden/>
          </w:rPr>
          <w:tab/>
        </w:r>
        <w:r w:rsidR="006701C5">
          <w:rPr>
            <w:noProof/>
            <w:webHidden/>
          </w:rPr>
          <w:fldChar w:fldCharType="begin"/>
        </w:r>
        <w:r w:rsidR="006701C5">
          <w:rPr>
            <w:noProof/>
            <w:webHidden/>
          </w:rPr>
          <w:instrText xml:space="preserve"> PAGEREF _Toc43243295 \h </w:instrText>
        </w:r>
        <w:r w:rsidR="006701C5">
          <w:rPr>
            <w:noProof/>
            <w:webHidden/>
          </w:rPr>
        </w:r>
        <w:r w:rsidR="006701C5">
          <w:rPr>
            <w:noProof/>
            <w:webHidden/>
          </w:rPr>
          <w:fldChar w:fldCharType="separate"/>
        </w:r>
        <w:r w:rsidR="006701C5">
          <w:rPr>
            <w:noProof/>
            <w:webHidden/>
          </w:rPr>
          <w:t>7</w:t>
        </w:r>
        <w:r w:rsidR="006701C5">
          <w:rPr>
            <w:noProof/>
            <w:webHidden/>
          </w:rPr>
          <w:fldChar w:fldCharType="end"/>
        </w:r>
      </w:hyperlink>
    </w:p>
    <w:p w14:paraId="3E7275F1" w14:textId="598C5492"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6" w:history="1">
        <w:r w:rsidR="006701C5" w:rsidRPr="002D10E0">
          <w:rPr>
            <w:rStyle w:val="a9"/>
            <w:noProof/>
          </w:rPr>
          <w:t>1.1</w:t>
        </w:r>
        <w:r w:rsidR="006701C5">
          <w:rPr>
            <w:rFonts w:asciiTheme="minorHAnsi" w:eastAsiaTheme="minorEastAsia" w:hAnsiTheme="minorHAnsi"/>
            <w:noProof/>
            <w:sz w:val="22"/>
            <w:lang w:eastAsia="ru-RU"/>
          </w:rPr>
          <w:tab/>
        </w:r>
        <w:r w:rsidR="006701C5" w:rsidRPr="002D10E0">
          <w:rPr>
            <w:rStyle w:val="a9"/>
            <w:noProof/>
          </w:rPr>
          <w:t>Кинематическая схема манипулятора</w:t>
        </w:r>
        <w:r w:rsidR="006701C5">
          <w:rPr>
            <w:noProof/>
            <w:webHidden/>
          </w:rPr>
          <w:tab/>
        </w:r>
        <w:r w:rsidR="006701C5">
          <w:rPr>
            <w:noProof/>
            <w:webHidden/>
          </w:rPr>
          <w:fldChar w:fldCharType="begin"/>
        </w:r>
        <w:r w:rsidR="006701C5">
          <w:rPr>
            <w:noProof/>
            <w:webHidden/>
          </w:rPr>
          <w:instrText xml:space="preserve"> PAGEREF _Toc43243296 \h </w:instrText>
        </w:r>
        <w:r w:rsidR="006701C5">
          <w:rPr>
            <w:noProof/>
            <w:webHidden/>
          </w:rPr>
        </w:r>
        <w:r w:rsidR="006701C5">
          <w:rPr>
            <w:noProof/>
            <w:webHidden/>
          </w:rPr>
          <w:fldChar w:fldCharType="separate"/>
        </w:r>
        <w:r w:rsidR="006701C5">
          <w:rPr>
            <w:noProof/>
            <w:webHidden/>
          </w:rPr>
          <w:t>9</w:t>
        </w:r>
        <w:r w:rsidR="006701C5">
          <w:rPr>
            <w:noProof/>
            <w:webHidden/>
          </w:rPr>
          <w:fldChar w:fldCharType="end"/>
        </w:r>
      </w:hyperlink>
    </w:p>
    <w:p w14:paraId="4823729F" w14:textId="0786798E"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7" w:history="1">
        <w:r w:rsidR="006701C5" w:rsidRPr="002D10E0">
          <w:rPr>
            <w:rStyle w:val="a9"/>
            <w:noProof/>
          </w:rPr>
          <w:t>1.2</w:t>
        </w:r>
        <w:r w:rsidR="006701C5">
          <w:rPr>
            <w:rFonts w:asciiTheme="minorHAnsi" w:eastAsiaTheme="minorEastAsia" w:hAnsiTheme="minorHAnsi"/>
            <w:noProof/>
            <w:sz w:val="22"/>
            <w:lang w:eastAsia="ru-RU"/>
          </w:rPr>
          <w:tab/>
        </w:r>
        <w:r w:rsidR="006701C5" w:rsidRPr="002D10E0">
          <w:rPr>
            <w:rStyle w:val="a9"/>
            <w:noProof/>
          </w:rPr>
          <w:t>Электрическая функциональная схема манипулятора</w:t>
        </w:r>
        <w:r w:rsidR="006701C5">
          <w:rPr>
            <w:noProof/>
            <w:webHidden/>
          </w:rPr>
          <w:tab/>
        </w:r>
        <w:r w:rsidR="006701C5">
          <w:rPr>
            <w:noProof/>
            <w:webHidden/>
          </w:rPr>
          <w:fldChar w:fldCharType="begin"/>
        </w:r>
        <w:r w:rsidR="006701C5">
          <w:rPr>
            <w:noProof/>
            <w:webHidden/>
          </w:rPr>
          <w:instrText xml:space="preserve"> PAGEREF _Toc43243297 \h </w:instrText>
        </w:r>
        <w:r w:rsidR="006701C5">
          <w:rPr>
            <w:noProof/>
            <w:webHidden/>
          </w:rPr>
        </w:r>
        <w:r w:rsidR="006701C5">
          <w:rPr>
            <w:noProof/>
            <w:webHidden/>
          </w:rPr>
          <w:fldChar w:fldCharType="separate"/>
        </w:r>
        <w:r w:rsidR="006701C5">
          <w:rPr>
            <w:noProof/>
            <w:webHidden/>
          </w:rPr>
          <w:t>11</w:t>
        </w:r>
        <w:r w:rsidR="006701C5">
          <w:rPr>
            <w:noProof/>
            <w:webHidden/>
          </w:rPr>
          <w:fldChar w:fldCharType="end"/>
        </w:r>
      </w:hyperlink>
    </w:p>
    <w:p w14:paraId="12F10FF6" w14:textId="1069B04A" w:rsidR="006701C5" w:rsidRDefault="008970D6"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298" w:history="1">
        <w:r w:rsidR="006701C5" w:rsidRPr="002D10E0">
          <w:rPr>
            <w:rStyle w:val="a9"/>
            <w:noProof/>
          </w:rPr>
          <w:t>2</w:t>
        </w:r>
        <w:r w:rsidR="006701C5">
          <w:rPr>
            <w:rFonts w:asciiTheme="minorHAnsi" w:eastAsiaTheme="minorEastAsia" w:hAnsiTheme="minorHAnsi"/>
            <w:noProof/>
            <w:sz w:val="22"/>
            <w:lang w:eastAsia="ru-RU"/>
          </w:rPr>
          <w:tab/>
        </w:r>
        <w:r w:rsidR="006701C5" w:rsidRPr="002D10E0">
          <w:rPr>
            <w:rStyle w:val="a9"/>
            <w:noProof/>
          </w:rPr>
          <w:t>Обзор готовых решений</w:t>
        </w:r>
        <w:r w:rsidR="006701C5">
          <w:rPr>
            <w:noProof/>
            <w:webHidden/>
          </w:rPr>
          <w:tab/>
        </w:r>
        <w:r w:rsidR="006701C5">
          <w:rPr>
            <w:noProof/>
            <w:webHidden/>
          </w:rPr>
          <w:fldChar w:fldCharType="begin"/>
        </w:r>
        <w:r w:rsidR="006701C5">
          <w:rPr>
            <w:noProof/>
            <w:webHidden/>
          </w:rPr>
          <w:instrText xml:space="preserve"> PAGEREF _Toc43243298 \h </w:instrText>
        </w:r>
        <w:r w:rsidR="006701C5">
          <w:rPr>
            <w:noProof/>
            <w:webHidden/>
          </w:rPr>
        </w:r>
        <w:r w:rsidR="006701C5">
          <w:rPr>
            <w:noProof/>
            <w:webHidden/>
          </w:rPr>
          <w:fldChar w:fldCharType="separate"/>
        </w:r>
        <w:r w:rsidR="006701C5">
          <w:rPr>
            <w:noProof/>
            <w:webHidden/>
          </w:rPr>
          <w:t>13</w:t>
        </w:r>
        <w:r w:rsidR="006701C5">
          <w:rPr>
            <w:noProof/>
            <w:webHidden/>
          </w:rPr>
          <w:fldChar w:fldCharType="end"/>
        </w:r>
      </w:hyperlink>
    </w:p>
    <w:p w14:paraId="44FE0DCF" w14:textId="7599377C"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9" w:history="1">
        <w:r w:rsidR="006701C5" w:rsidRPr="002D10E0">
          <w:rPr>
            <w:rStyle w:val="a9"/>
            <w:noProof/>
          </w:rPr>
          <w:t>2.1</w:t>
        </w:r>
        <w:r w:rsidR="006701C5">
          <w:rPr>
            <w:rFonts w:asciiTheme="minorHAnsi" w:eastAsiaTheme="minorEastAsia" w:hAnsiTheme="minorHAnsi"/>
            <w:noProof/>
            <w:sz w:val="22"/>
            <w:lang w:eastAsia="ru-RU"/>
          </w:rPr>
          <w:tab/>
        </w:r>
        <w:r w:rsidR="006701C5" w:rsidRPr="002D10E0">
          <w:rPr>
            <w:rStyle w:val="a9"/>
            <w:noProof/>
          </w:rPr>
          <w:t>Matlab Robotic System Toolbox</w:t>
        </w:r>
        <w:r w:rsidR="006701C5">
          <w:rPr>
            <w:noProof/>
            <w:webHidden/>
          </w:rPr>
          <w:tab/>
        </w:r>
        <w:r w:rsidR="006701C5">
          <w:rPr>
            <w:noProof/>
            <w:webHidden/>
          </w:rPr>
          <w:fldChar w:fldCharType="begin"/>
        </w:r>
        <w:r w:rsidR="006701C5">
          <w:rPr>
            <w:noProof/>
            <w:webHidden/>
          </w:rPr>
          <w:instrText xml:space="preserve"> PAGEREF _Toc43243299 \h </w:instrText>
        </w:r>
        <w:r w:rsidR="006701C5">
          <w:rPr>
            <w:noProof/>
            <w:webHidden/>
          </w:rPr>
        </w:r>
        <w:r w:rsidR="006701C5">
          <w:rPr>
            <w:noProof/>
            <w:webHidden/>
          </w:rPr>
          <w:fldChar w:fldCharType="separate"/>
        </w:r>
        <w:r w:rsidR="006701C5">
          <w:rPr>
            <w:noProof/>
            <w:webHidden/>
          </w:rPr>
          <w:t>13</w:t>
        </w:r>
        <w:r w:rsidR="006701C5">
          <w:rPr>
            <w:noProof/>
            <w:webHidden/>
          </w:rPr>
          <w:fldChar w:fldCharType="end"/>
        </w:r>
      </w:hyperlink>
    </w:p>
    <w:p w14:paraId="616495F0" w14:textId="78142038"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0" w:history="1">
        <w:r w:rsidR="006701C5" w:rsidRPr="002D10E0">
          <w:rPr>
            <w:rStyle w:val="a9"/>
            <w:noProof/>
          </w:rPr>
          <w:t>2.2</w:t>
        </w:r>
        <w:r w:rsidR="006701C5">
          <w:rPr>
            <w:rFonts w:asciiTheme="minorHAnsi" w:eastAsiaTheme="minorEastAsia" w:hAnsiTheme="minorHAnsi"/>
            <w:noProof/>
            <w:sz w:val="22"/>
            <w:lang w:eastAsia="ru-RU"/>
          </w:rPr>
          <w:tab/>
        </w:r>
        <w:r w:rsidR="006701C5" w:rsidRPr="002D10E0">
          <w:rPr>
            <w:rStyle w:val="a9"/>
            <w:noProof/>
          </w:rPr>
          <w:t>ROS MoveIt</w:t>
        </w:r>
        <w:r w:rsidR="006701C5">
          <w:rPr>
            <w:noProof/>
            <w:webHidden/>
          </w:rPr>
          <w:tab/>
        </w:r>
        <w:r w:rsidR="006701C5">
          <w:rPr>
            <w:noProof/>
            <w:webHidden/>
          </w:rPr>
          <w:fldChar w:fldCharType="begin"/>
        </w:r>
        <w:r w:rsidR="006701C5">
          <w:rPr>
            <w:noProof/>
            <w:webHidden/>
          </w:rPr>
          <w:instrText xml:space="preserve"> PAGEREF _Toc43243300 \h </w:instrText>
        </w:r>
        <w:r w:rsidR="006701C5">
          <w:rPr>
            <w:noProof/>
            <w:webHidden/>
          </w:rPr>
        </w:r>
        <w:r w:rsidR="006701C5">
          <w:rPr>
            <w:noProof/>
            <w:webHidden/>
          </w:rPr>
          <w:fldChar w:fldCharType="separate"/>
        </w:r>
        <w:r w:rsidR="006701C5">
          <w:rPr>
            <w:noProof/>
            <w:webHidden/>
          </w:rPr>
          <w:t>14</w:t>
        </w:r>
        <w:r w:rsidR="006701C5">
          <w:rPr>
            <w:noProof/>
            <w:webHidden/>
          </w:rPr>
          <w:fldChar w:fldCharType="end"/>
        </w:r>
      </w:hyperlink>
    </w:p>
    <w:p w14:paraId="6AD90CEC" w14:textId="7ED9A835" w:rsidR="006701C5" w:rsidRDefault="008970D6"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1" w:history="1">
        <w:r w:rsidR="006701C5" w:rsidRPr="002D10E0">
          <w:rPr>
            <w:rStyle w:val="a9"/>
            <w:noProof/>
          </w:rPr>
          <w:t>3</w:t>
        </w:r>
        <w:r w:rsidR="006701C5">
          <w:rPr>
            <w:rFonts w:asciiTheme="minorHAnsi" w:eastAsiaTheme="minorEastAsia" w:hAnsiTheme="minorHAnsi"/>
            <w:noProof/>
            <w:sz w:val="22"/>
            <w:lang w:eastAsia="ru-RU"/>
          </w:rPr>
          <w:tab/>
        </w:r>
        <w:r w:rsidR="006701C5" w:rsidRPr="002D10E0">
          <w:rPr>
            <w:rStyle w:val="a9"/>
            <w:noProof/>
          </w:rPr>
          <w:t>Решение задач кинематики</w:t>
        </w:r>
        <w:r w:rsidR="006701C5">
          <w:rPr>
            <w:noProof/>
            <w:webHidden/>
          </w:rPr>
          <w:tab/>
        </w:r>
        <w:r w:rsidR="006701C5">
          <w:rPr>
            <w:noProof/>
            <w:webHidden/>
          </w:rPr>
          <w:fldChar w:fldCharType="begin"/>
        </w:r>
        <w:r w:rsidR="006701C5">
          <w:rPr>
            <w:noProof/>
            <w:webHidden/>
          </w:rPr>
          <w:instrText xml:space="preserve"> PAGEREF _Toc43243301 \h </w:instrText>
        </w:r>
        <w:r w:rsidR="006701C5">
          <w:rPr>
            <w:noProof/>
            <w:webHidden/>
          </w:rPr>
        </w:r>
        <w:r w:rsidR="006701C5">
          <w:rPr>
            <w:noProof/>
            <w:webHidden/>
          </w:rPr>
          <w:fldChar w:fldCharType="separate"/>
        </w:r>
        <w:r w:rsidR="006701C5">
          <w:rPr>
            <w:noProof/>
            <w:webHidden/>
          </w:rPr>
          <w:t>15</w:t>
        </w:r>
        <w:r w:rsidR="006701C5">
          <w:rPr>
            <w:noProof/>
            <w:webHidden/>
          </w:rPr>
          <w:fldChar w:fldCharType="end"/>
        </w:r>
      </w:hyperlink>
    </w:p>
    <w:p w14:paraId="23D1B9CA" w14:textId="1A7B0520"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2" w:history="1">
        <w:r w:rsidR="006701C5" w:rsidRPr="002D10E0">
          <w:rPr>
            <w:rStyle w:val="a9"/>
            <w:noProof/>
          </w:rPr>
          <w:t>3.1</w:t>
        </w:r>
        <w:r w:rsidR="006701C5">
          <w:rPr>
            <w:rFonts w:asciiTheme="minorHAnsi" w:eastAsiaTheme="minorEastAsia" w:hAnsiTheme="minorHAnsi"/>
            <w:noProof/>
            <w:sz w:val="22"/>
            <w:lang w:eastAsia="ru-RU"/>
          </w:rPr>
          <w:tab/>
        </w:r>
        <w:r w:rsidR="006701C5" w:rsidRPr="002D10E0">
          <w:rPr>
            <w:rStyle w:val="a9"/>
            <w:noProof/>
          </w:rPr>
          <w:t>Решение через ДХ представление.</w:t>
        </w:r>
        <w:r w:rsidR="006701C5">
          <w:rPr>
            <w:noProof/>
            <w:webHidden/>
          </w:rPr>
          <w:tab/>
        </w:r>
        <w:r w:rsidR="006701C5">
          <w:rPr>
            <w:noProof/>
            <w:webHidden/>
          </w:rPr>
          <w:fldChar w:fldCharType="begin"/>
        </w:r>
        <w:r w:rsidR="006701C5">
          <w:rPr>
            <w:noProof/>
            <w:webHidden/>
          </w:rPr>
          <w:instrText xml:space="preserve"> PAGEREF _Toc43243302 \h </w:instrText>
        </w:r>
        <w:r w:rsidR="006701C5">
          <w:rPr>
            <w:noProof/>
            <w:webHidden/>
          </w:rPr>
        </w:r>
        <w:r w:rsidR="006701C5">
          <w:rPr>
            <w:noProof/>
            <w:webHidden/>
          </w:rPr>
          <w:fldChar w:fldCharType="separate"/>
        </w:r>
        <w:r w:rsidR="006701C5">
          <w:rPr>
            <w:noProof/>
            <w:webHidden/>
          </w:rPr>
          <w:t>15</w:t>
        </w:r>
        <w:r w:rsidR="006701C5">
          <w:rPr>
            <w:noProof/>
            <w:webHidden/>
          </w:rPr>
          <w:fldChar w:fldCharType="end"/>
        </w:r>
      </w:hyperlink>
    </w:p>
    <w:p w14:paraId="3FD13E31" w14:textId="46480EB2"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3" w:history="1">
        <w:r w:rsidR="006701C5" w:rsidRPr="002D10E0">
          <w:rPr>
            <w:rStyle w:val="a9"/>
            <w:noProof/>
          </w:rPr>
          <w:t>3.2</w:t>
        </w:r>
        <w:r w:rsidR="006701C5">
          <w:rPr>
            <w:rFonts w:asciiTheme="minorHAnsi" w:eastAsiaTheme="minorEastAsia" w:hAnsiTheme="minorHAnsi"/>
            <w:noProof/>
            <w:sz w:val="22"/>
            <w:lang w:eastAsia="ru-RU"/>
          </w:rPr>
          <w:tab/>
        </w:r>
        <w:r w:rsidR="006701C5" w:rsidRPr="002D10E0">
          <w:rPr>
            <w:rStyle w:val="a9"/>
            <w:noProof/>
          </w:rPr>
          <w:t>ОЗК используя формализм ДХ.</w:t>
        </w:r>
        <w:r w:rsidR="006701C5">
          <w:rPr>
            <w:noProof/>
            <w:webHidden/>
          </w:rPr>
          <w:tab/>
        </w:r>
        <w:r w:rsidR="006701C5">
          <w:rPr>
            <w:noProof/>
            <w:webHidden/>
          </w:rPr>
          <w:fldChar w:fldCharType="begin"/>
        </w:r>
        <w:r w:rsidR="006701C5">
          <w:rPr>
            <w:noProof/>
            <w:webHidden/>
          </w:rPr>
          <w:instrText xml:space="preserve"> PAGEREF _Toc43243303 \h </w:instrText>
        </w:r>
        <w:r w:rsidR="006701C5">
          <w:rPr>
            <w:noProof/>
            <w:webHidden/>
          </w:rPr>
        </w:r>
        <w:r w:rsidR="006701C5">
          <w:rPr>
            <w:noProof/>
            <w:webHidden/>
          </w:rPr>
          <w:fldChar w:fldCharType="separate"/>
        </w:r>
        <w:r w:rsidR="006701C5">
          <w:rPr>
            <w:noProof/>
            <w:webHidden/>
          </w:rPr>
          <w:t>19</w:t>
        </w:r>
        <w:r w:rsidR="006701C5">
          <w:rPr>
            <w:noProof/>
            <w:webHidden/>
          </w:rPr>
          <w:fldChar w:fldCharType="end"/>
        </w:r>
      </w:hyperlink>
    </w:p>
    <w:p w14:paraId="594BC666" w14:textId="296D480B"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4" w:history="1">
        <w:r w:rsidR="006701C5" w:rsidRPr="002D10E0">
          <w:rPr>
            <w:rStyle w:val="a9"/>
            <w:noProof/>
          </w:rPr>
          <w:t>3.3</w:t>
        </w:r>
        <w:r w:rsidR="006701C5">
          <w:rPr>
            <w:rFonts w:asciiTheme="minorHAnsi" w:eastAsiaTheme="minorEastAsia" w:hAnsiTheme="minorHAnsi"/>
            <w:noProof/>
            <w:sz w:val="22"/>
            <w:lang w:eastAsia="ru-RU"/>
          </w:rPr>
          <w:tab/>
        </w:r>
        <w:r w:rsidR="006701C5" w:rsidRPr="002D10E0">
          <w:rPr>
            <w:rStyle w:val="a9"/>
            <w:noProof/>
          </w:rPr>
          <w:t>Геометрический метод решения ОЗК</w:t>
        </w:r>
        <w:r w:rsidR="006701C5">
          <w:rPr>
            <w:noProof/>
            <w:webHidden/>
          </w:rPr>
          <w:tab/>
        </w:r>
        <w:r w:rsidR="006701C5">
          <w:rPr>
            <w:noProof/>
            <w:webHidden/>
          </w:rPr>
          <w:fldChar w:fldCharType="begin"/>
        </w:r>
        <w:r w:rsidR="006701C5">
          <w:rPr>
            <w:noProof/>
            <w:webHidden/>
          </w:rPr>
          <w:instrText xml:space="preserve"> PAGEREF _Toc43243304 \h </w:instrText>
        </w:r>
        <w:r w:rsidR="006701C5">
          <w:rPr>
            <w:noProof/>
            <w:webHidden/>
          </w:rPr>
        </w:r>
        <w:r w:rsidR="006701C5">
          <w:rPr>
            <w:noProof/>
            <w:webHidden/>
          </w:rPr>
          <w:fldChar w:fldCharType="separate"/>
        </w:r>
        <w:r w:rsidR="006701C5">
          <w:rPr>
            <w:noProof/>
            <w:webHidden/>
          </w:rPr>
          <w:t>22</w:t>
        </w:r>
        <w:r w:rsidR="006701C5">
          <w:rPr>
            <w:noProof/>
            <w:webHidden/>
          </w:rPr>
          <w:fldChar w:fldCharType="end"/>
        </w:r>
      </w:hyperlink>
    </w:p>
    <w:p w14:paraId="4B0726C6" w14:textId="60F15989"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5" w:history="1">
        <w:r w:rsidR="006701C5" w:rsidRPr="002D10E0">
          <w:rPr>
            <w:rStyle w:val="a9"/>
            <w:noProof/>
          </w:rPr>
          <w:t>3.4</w:t>
        </w:r>
        <w:r w:rsidR="006701C5">
          <w:rPr>
            <w:rFonts w:asciiTheme="minorHAnsi" w:eastAsiaTheme="minorEastAsia" w:hAnsiTheme="minorHAnsi"/>
            <w:noProof/>
            <w:sz w:val="22"/>
            <w:lang w:eastAsia="ru-RU"/>
          </w:rPr>
          <w:tab/>
        </w:r>
        <w:r w:rsidR="006701C5" w:rsidRPr="002D10E0">
          <w:rPr>
            <w:rStyle w:val="a9"/>
            <w:noProof/>
          </w:rPr>
          <w:t>Расчет углов шаговых двигателей и сервоприводов</w:t>
        </w:r>
        <w:r w:rsidR="006701C5">
          <w:rPr>
            <w:noProof/>
            <w:webHidden/>
          </w:rPr>
          <w:tab/>
        </w:r>
        <w:r w:rsidR="006701C5">
          <w:rPr>
            <w:noProof/>
            <w:webHidden/>
          </w:rPr>
          <w:fldChar w:fldCharType="begin"/>
        </w:r>
        <w:r w:rsidR="006701C5">
          <w:rPr>
            <w:noProof/>
            <w:webHidden/>
          </w:rPr>
          <w:instrText xml:space="preserve"> PAGEREF _Toc43243305 \h </w:instrText>
        </w:r>
        <w:r w:rsidR="006701C5">
          <w:rPr>
            <w:noProof/>
            <w:webHidden/>
          </w:rPr>
        </w:r>
        <w:r w:rsidR="006701C5">
          <w:rPr>
            <w:noProof/>
            <w:webHidden/>
          </w:rPr>
          <w:fldChar w:fldCharType="separate"/>
        </w:r>
        <w:r w:rsidR="006701C5">
          <w:rPr>
            <w:noProof/>
            <w:webHidden/>
          </w:rPr>
          <w:t>24</w:t>
        </w:r>
        <w:r w:rsidR="006701C5">
          <w:rPr>
            <w:noProof/>
            <w:webHidden/>
          </w:rPr>
          <w:fldChar w:fldCharType="end"/>
        </w:r>
      </w:hyperlink>
    </w:p>
    <w:p w14:paraId="6C674D19" w14:textId="077F4538"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6" w:history="1">
        <w:r w:rsidR="006701C5" w:rsidRPr="002D10E0">
          <w:rPr>
            <w:rStyle w:val="a9"/>
            <w:noProof/>
          </w:rPr>
          <w:t>3.5</w:t>
        </w:r>
        <w:r w:rsidR="006701C5">
          <w:rPr>
            <w:rFonts w:asciiTheme="minorHAnsi" w:eastAsiaTheme="minorEastAsia" w:hAnsiTheme="minorHAnsi"/>
            <w:noProof/>
            <w:sz w:val="22"/>
            <w:lang w:eastAsia="ru-RU"/>
          </w:rPr>
          <w:tab/>
        </w:r>
        <w:r w:rsidR="006701C5" w:rsidRPr="002D10E0">
          <w:rPr>
            <w:rStyle w:val="a9"/>
            <w:noProof/>
          </w:rPr>
          <w:t>Сравнение решений</w:t>
        </w:r>
        <w:r w:rsidR="006701C5">
          <w:rPr>
            <w:noProof/>
            <w:webHidden/>
          </w:rPr>
          <w:tab/>
        </w:r>
        <w:r w:rsidR="006701C5">
          <w:rPr>
            <w:noProof/>
            <w:webHidden/>
          </w:rPr>
          <w:fldChar w:fldCharType="begin"/>
        </w:r>
        <w:r w:rsidR="006701C5">
          <w:rPr>
            <w:noProof/>
            <w:webHidden/>
          </w:rPr>
          <w:instrText xml:space="preserve"> PAGEREF _Toc43243306 \h </w:instrText>
        </w:r>
        <w:r w:rsidR="006701C5">
          <w:rPr>
            <w:noProof/>
            <w:webHidden/>
          </w:rPr>
        </w:r>
        <w:r w:rsidR="006701C5">
          <w:rPr>
            <w:noProof/>
            <w:webHidden/>
          </w:rPr>
          <w:fldChar w:fldCharType="separate"/>
        </w:r>
        <w:r w:rsidR="006701C5">
          <w:rPr>
            <w:noProof/>
            <w:webHidden/>
          </w:rPr>
          <w:t>26</w:t>
        </w:r>
        <w:r w:rsidR="006701C5">
          <w:rPr>
            <w:noProof/>
            <w:webHidden/>
          </w:rPr>
          <w:fldChar w:fldCharType="end"/>
        </w:r>
      </w:hyperlink>
    </w:p>
    <w:p w14:paraId="5205A9BF" w14:textId="197054BF"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7" w:history="1">
        <w:r w:rsidR="006701C5" w:rsidRPr="002D10E0">
          <w:rPr>
            <w:rStyle w:val="a9"/>
            <w:noProof/>
          </w:rPr>
          <w:t>3.6</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07 \h </w:instrText>
        </w:r>
        <w:r w:rsidR="006701C5">
          <w:rPr>
            <w:noProof/>
            <w:webHidden/>
          </w:rPr>
        </w:r>
        <w:r w:rsidR="006701C5">
          <w:rPr>
            <w:noProof/>
            <w:webHidden/>
          </w:rPr>
          <w:fldChar w:fldCharType="separate"/>
        </w:r>
        <w:r w:rsidR="006701C5">
          <w:rPr>
            <w:noProof/>
            <w:webHidden/>
          </w:rPr>
          <w:t>27</w:t>
        </w:r>
        <w:r w:rsidR="006701C5">
          <w:rPr>
            <w:noProof/>
            <w:webHidden/>
          </w:rPr>
          <w:fldChar w:fldCharType="end"/>
        </w:r>
      </w:hyperlink>
    </w:p>
    <w:p w14:paraId="3E4DF35B" w14:textId="2F735511" w:rsidR="006701C5" w:rsidRDefault="008970D6"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8" w:history="1">
        <w:r w:rsidR="006701C5" w:rsidRPr="002D10E0">
          <w:rPr>
            <w:rStyle w:val="a9"/>
            <w:noProof/>
          </w:rPr>
          <w:t>4</w:t>
        </w:r>
        <w:r w:rsidR="006701C5">
          <w:rPr>
            <w:rFonts w:asciiTheme="minorHAnsi" w:eastAsiaTheme="minorEastAsia" w:hAnsiTheme="minorHAnsi"/>
            <w:noProof/>
            <w:sz w:val="22"/>
            <w:lang w:eastAsia="ru-RU"/>
          </w:rPr>
          <w:tab/>
        </w:r>
        <w:r w:rsidR="006701C5" w:rsidRPr="002D10E0">
          <w:rPr>
            <w:rStyle w:val="a9"/>
            <w:noProof/>
          </w:rPr>
          <w:t>Отслеживание положения. Обратная связь по положению</w:t>
        </w:r>
        <w:r w:rsidR="006701C5">
          <w:rPr>
            <w:noProof/>
            <w:webHidden/>
          </w:rPr>
          <w:tab/>
        </w:r>
        <w:r w:rsidR="006701C5">
          <w:rPr>
            <w:noProof/>
            <w:webHidden/>
          </w:rPr>
          <w:fldChar w:fldCharType="begin"/>
        </w:r>
        <w:r w:rsidR="006701C5">
          <w:rPr>
            <w:noProof/>
            <w:webHidden/>
          </w:rPr>
          <w:instrText xml:space="preserve"> PAGEREF _Toc43243308 \h </w:instrText>
        </w:r>
        <w:r w:rsidR="006701C5">
          <w:rPr>
            <w:noProof/>
            <w:webHidden/>
          </w:rPr>
        </w:r>
        <w:r w:rsidR="006701C5">
          <w:rPr>
            <w:noProof/>
            <w:webHidden/>
          </w:rPr>
          <w:fldChar w:fldCharType="separate"/>
        </w:r>
        <w:r w:rsidR="006701C5">
          <w:rPr>
            <w:noProof/>
            <w:webHidden/>
          </w:rPr>
          <w:t>28</w:t>
        </w:r>
        <w:r w:rsidR="006701C5">
          <w:rPr>
            <w:noProof/>
            <w:webHidden/>
          </w:rPr>
          <w:fldChar w:fldCharType="end"/>
        </w:r>
      </w:hyperlink>
    </w:p>
    <w:p w14:paraId="4F7DC446" w14:textId="2A077A4A"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9" w:history="1">
        <w:r w:rsidR="006701C5" w:rsidRPr="002D10E0">
          <w:rPr>
            <w:rStyle w:val="a9"/>
            <w:noProof/>
          </w:rPr>
          <w:t>4.1</w:t>
        </w:r>
        <w:r w:rsidR="006701C5">
          <w:rPr>
            <w:rFonts w:asciiTheme="minorHAnsi" w:eastAsiaTheme="minorEastAsia" w:hAnsiTheme="minorHAnsi"/>
            <w:noProof/>
            <w:sz w:val="22"/>
            <w:lang w:eastAsia="ru-RU"/>
          </w:rPr>
          <w:tab/>
        </w:r>
        <w:r w:rsidR="006701C5" w:rsidRPr="002D10E0">
          <w:rPr>
            <w:rStyle w:val="a9"/>
            <w:noProof/>
          </w:rPr>
          <w:t>Отслеживание положений энкодеров</w:t>
        </w:r>
        <w:r w:rsidR="006701C5">
          <w:rPr>
            <w:noProof/>
            <w:webHidden/>
          </w:rPr>
          <w:tab/>
        </w:r>
        <w:r w:rsidR="006701C5">
          <w:rPr>
            <w:noProof/>
            <w:webHidden/>
          </w:rPr>
          <w:fldChar w:fldCharType="begin"/>
        </w:r>
        <w:r w:rsidR="006701C5">
          <w:rPr>
            <w:noProof/>
            <w:webHidden/>
          </w:rPr>
          <w:instrText xml:space="preserve"> PAGEREF _Toc43243309 \h </w:instrText>
        </w:r>
        <w:r w:rsidR="006701C5">
          <w:rPr>
            <w:noProof/>
            <w:webHidden/>
          </w:rPr>
        </w:r>
        <w:r w:rsidR="006701C5">
          <w:rPr>
            <w:noProof/>
            <w:webHidden/>
          </w:rPr>
          <w:fldChar w:fldCharType="separate"/>
        </w:r>
        <w:r w:rsidR="006701C5">
          <w:rPr>
            <w:noProof/>
            <w:webHidden/>
          </w:rPr>
          <w:t>28</w:t>
        </w:r>
        <w:r w:rsidR="006701C5">
          <w:rPr>
            <w:noProof/>
            <w:webHidden/>
          </w:rPr>
          <w:fldChar w:fldCharType="end"/>
        </w:r>
      </w:hyperlink>
    </w:p>
    <w:p w14:paraId="26DF7F95" w14:textId="75B186F6"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0" w:history="1">
        <w:r w:rsidR="006701C5" w:rsidRPr="002D10E0">
          <w:rPr>
            <w:rStyle w:val="a9"/>
            <w:noProof/>
          </w:rPr>
          <w:t>4.2</w:t>
        </w:r>
        <w:r w:rsidR="006701C5">
          <w:rPr>
            <w:rFonts w:asciiTheme="minorHAnsi" w:eastAsiaTheme="minorEastAsia" w:hAnsiTheme="minorHAnsi"/>
            <w:noProof/>
            <w:sz w:val="22"/>
            <w:lang w:eastAsia="ru-RU"/>
          </w:rPr>
          <w:tab/>
        </w:r>
        <w:r w:rsidR="006701C5" w:rsidRPr="002D10E0">
          <w:rPr>
            <w:rStyle w:val="a9"/>
            <w:noProof/>
          </w:rPr>
          <w:t>Метод захвата сигнала таймера</w:t>
        </w:r>
        <w:r w:rsidR="006701C5">
          <w:rPr>
            <w:noProof/>
            <w:webHidden/>
          </w:rPr>
          <w:tab/>
        </w:r>
        <w:r w:rsidR="006701C5">
          <w:rPr>
            <w:noProof/>
            <w:webHidden/>
          </w:rPr>
          <w:fldChar w:fldCharType="begin"/>
        </w:r>
        <w:r w:rsidR="006701C5">
          <w:rPr>
            <w:noProof/>
            <w:webHidden/>
          </w:rPr>
          <w:instrText xml:space="preserve"> PAGEREF _Toc43243310 \h </w:instrText>
        </w:r>
        <w:r w:rsidR="006701C5">
          <w:rPr>
            <w:noProof/>
            <w:webHidden/>
          </w:rPr>
        </w:r>
        <w:r w:rsidR="006701C5">
          <w:rPr>
            <w:noProof/>
            <w:webHidden/>
          </w:rPr>
          <w:fldChar w:fldCharType="separate"/>
        </w:r>
        <w:r w:rsidR="006701C5">
          <w:rPr>
            <w:noProof/>
            <w:webHidden/>
          </w:rPr>
          <w:t>30</w:t>
        </w:r>
        <w:r w:rsidR="006701C5">
          <w:rPr>
            <w:noProof/>
            <w:webHidden/>
          </w:rPr>
          <w:fldChar w:fldCharType="end"/>
        </w:r>
      </w:hyperlink>
    </w:p>
    <w:p w14:paraId="672E3BE9" w14:textId="6E6CBCEC"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1" w:history="1">
        <w:r w:rsidR="006701C5" w:rsidRPr="002D10E0">
          <w:rPr>
            <w:rStyle w:val="a9"/>
            <w:noProof/>
          </w:rPr>
          <w:t>4.3</w:t>
        </w:r>
        <w:r w:rsidR="006701C5">
          <w:rPr>
            <w:rFonts w:asciiTheme="minorHAnsi" w:eastAsiaTheme="minorEastAsia" w:hAnsiTheme="minorHAnsi"/>
            <w:noProof/>
            <w:sz w:val="22"/>
            <w:lang w:eastAsia="ru-RU"/>
          </w:rPr>
          <w:tab/>
        </w:r>
        <w:r w:rsidR="006701C5" w:rsidRPr="002D10E0">
          <w:rPr>
            <w:rStyle w:val="a9"/>
            <w:noProof/>
          </w:rPr>
          <w:t>Интегральный метод вычисление положения</w:t>
        </w:r>
        <w:r w:rsidR="006701C5">
          <w:rPr>
            <w:noProof/>
            <w:webHidden/>
          </w:rPr>
          <w:tab/>
        </w:r>
        <w:r w:rsidR="006701C5">
          <w:rPr>
            <w:noProof/>
            <w:webHidden/>
          </w:rPr>
          <w:fldChar w:fldCharType="begin"/>
        </w:r>
        <w:r w:rsidR="006701C5">
          <w:rPr>
            <w:noProof/>
            <w:webHidden/>
          </w:rPr>
          <w:instrText xml:space="preserve"> PAGEREF _Toc43243311 \h </w:instrText>
        </w:r>
        <w:r w:rsidR="006701C5">
          <w:rPr>
            <w:noProof/>
            <w:webHidden/>
          </w:rPr>
        </w:r>
        <w:r w:rsidR="006701C5">
          <w:rPr>
            <w:noProof/>
            <w:webHidden/>
          </w:rPr>
          <w:fldChar w:fldCharType="separate"/>
        </w:r>
        <w:r w:rsidR="006701C5">
          <w:rPr>
            <w:noProof/>
            <w:webHidden/>
          </w:rPr>
          <w:t>32</w:t>
        </w:r>
        <w:r w:rsidR="006701C5">
          <w:rPr>
            <w:noProof/>
            <w:webHidden/>
          </w:rPr>
          <w:fldChar w:fldCharType="end"/>
        </w:r>
      </w:hyperlink>
    </w:p>
    <w:p w14:paraId="73BD501A" w14:textId="08C4D26E"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2" w:history="1">
        <w:r w:rsidR="006701C5" w:rsidRPr="002D10E0">
          <w:rPr>
            <w:rStyle w:val="a9"/>
            <w:noProof/>
          </w:rPr>
          <w:t>4.4</w:t>
        </w:r>
        <w:r w:rsidR="006701C5">
          <w:rPr>
            <w:rFonts w:asciiTheme="minorHAnsi" w:eastAsiaTheme="minorEastAsia" w:hAnsiTheme="minorHAnsi"/>
            <w:noProof/>
            <w:sz w:val="22"/>
            <w:lang w:eastAsia="ru-RU"/>
          </w:rPr>
          <w:tab/>
        </w:r>
        <w:r w:rsidR="006701C5" w:rsidRPr="002D10E0">
          <w:rPr>
            <w:rStyle w:val="a9"/>
            <w:noProof/>
          </w:rPr>
          <w:t>Сравнение методов вычисления положения</w:t>
        </w:r>
        <w:r w:rsidR="006701C5">
          <w:rPr>
            <w:noProof/>
            <w:webHidden/>
          </w:rPr>
          <w:tab/>
        </w:r>
        <w:r w:rsidR="006701C5">
          <w:rPr>
            <w:noProof/>
            <w:webHidden/>
          </w:rPr>
          <w:fldChar w:fldCharType="begin"/>
        </w:r>
        <w:r w:rsidR="006701C5">
          <w:rPr>
            <w:noProof/>
            <w:webHidden/>
          </w:rPr>
          <w:instrText xml:space="preserve"> PAGEREF _Toc43243312 \h </w:instrText>
        </w:r>
        <w:r w:rsidR="006701C5">
          <w:rPr>
            <w:noProof/>
            <w:webHidden/>
          </w:rPr>
        </w:r>
        <w:r w:rsidR="006701C5">
          <w:rPr>
            <w:noProof/>
            <w:webHidden/>
          </w:rPr>
          <w:fldChar w:fldCharType="separate"/>
        </w:r>
        <w:r w:rsidR="006701C5">
          <w:rPr>
            <w:noProof/>
            <w:webHidden/>
          </w:rPr>
          <w:t>34</w:t>
        </w:r>
        <w:r w:rsidR="006701C5">
          <w:rPr>
            <w:noProof/>
            <w:webHidden/>
          </w:rPr>
          <w:fldChar w:fldCharType="end"/>
        </w:r>
      </w:hyperlink>
    </w:p>
    <w:p w14:paraId="40B6FC51" w14:textId="522506E8"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3" w:history="1">
        <w:r w:rsidR="006701C5" w:rsidRPr="002D10E0">
          <w:rPr>
            <w:rStyle w:val="a9"/>
            <w:noProof/>
          </w:rPr>
          <w:t>4.5</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13 \h </w:instrText>
        </w:r>
        <w:r w:rsidR="006701C5">
          <w:rPr>
            <w:noProof/>
            <w:webHidden/>
          </w:rPr>
        </w:r>
        <w:r w:rsidR="006701C5">
          <w:rPr>
            <w:noProof/>
            <w:webHidden/>
          </w:rPr>
          <w:fldChar w:fldCharType="separate"/>
        </w:r>
        <w:r w:rsidR="006701C5">
          <w:rPr>
            <w:noProof/>
            <w:webHidden/>
          </w:rPr>
          <w:t>37</w:t>
        </w:r>
        <w:r w:rsidR="006701C5">
          <w:rPr>
            <w:noProof/>
            <w:webHidden/>
          </w:rPr>
          <w:fldChar w:fldCharType="end"/>
        </w:r>
      </w:hyperlink>
    </w:p>
    <w:p w14:paraId="46FA8777" w14:textId="4F72CEAC" w:rsidR="006701C5" w:rsidRDefault="008970D6"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14" w:history="1">
        <w:r w:rsidR="006701C5" w:rsidRPr="002D10E0">
          <w:rPr>
            <w:rStyle w:val="a9"/>
            <w:noProof/>
          </w:rPr>
          <w:t>5</w:t>
        </w:r>
        <w:r w:rsidR="006701C5">
          <w:rPr>
            <w:rFonts w:asciiTheme="minorHAnsi" w:eastAsiaTheme="minorEastAsia" w:hAnsiTheme="minorHAnsi"/>
            <w:noProof/>
            <w:sz w:val="22"/>
            <w:lang w:eastAsia="ru-RU"/>
          </w:rPr>
          <w:tab/>
        </w:r>
        <w:r w:rsidR="006701C5" w:rsidRPr="002D10E0">
          <w:rPr>
            <w:rStyle w:val="a9"/>
            <w:noProof/>
          </w:rPr>
          <w:t>Планирование траектории</w:t>
        </w:r>
        <w:r w:rsidR="006701C5">
          <w:rPr>
            <w:noProof/>
            <w:webHidden/>
          </w:rPr>
          <w:tab/>
        </w:r>
        <w:r w:rsidR="006701C5">
          <w:rPr>
            <w:noProof/>
            <w:webHidden/>
          </w:rPr>
          <w:fldChar w:fldCharType="begin"/>
        </w:r>
        <w:r w:rsidR="006701C5">
          <w:rPr>
            <w:noProof/>
            <w:webHidden/>
          </w:rPr>
          <w:instrText xml:space="preserve"> PAGEREF _Toc43243314 \h </w:instrText>
        </w:r>
        <w:r w:rsidR="006701C5">
          <w:rPr>
            <w:noProof/>
            <w:webHidden/>
          </w:rPr>
        </w:r>
        <w:r w:rsidR="006701C5">
          <w:rPr>
            <w:noProof/>
            <w:webHidden/>
          </w:rPr>
          <w:fldChar w:fldCharType="separate"/>
        </w:r>
        <w:r w:rsidR="006701C5">
          <w:rPr>
            <w:noProof/>
            <w:webHidden/>
          </w:rPr>
          <w:t>38</w:t>
        </w:r>
        <w:r w:rsidR="006701C5">
          <w:rPr>
            <w:noProof/>
            <w:webHidden/>
          </w:rPr>
          <w:fldChar w:fldCharType="end"/>
        </w:r>
      </w:hyperlink>
    </w:p>
    <w:p w14:paraId="142BCA7B" w14:textId="37C23923"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5" w:history="1">
        <w:r w:rsidR="006701C5" w:rsidRPr="002D10E0">
          <w:rPr>
            <w:rStyle w:val="a9"/>
            <w:noProof/>
          </w:rPr>
          <w:t>5.1</w:t>
        </w:r>
        <w:r w:rsidR="006701C5">
          <w:rPr>
            <w:rFonts w:asciiTheme="minorHAnsi" w:eastAsiaTheme="minorEastAsia" w:hAnsiTheme="minorHAnsi"/>
            <w:noProof/>
            <w:sz w:val="22"/>
            <w:lang w:eastAsia="ru-RU"/>
          </w:rPr>
          <w:tab/>
        </w:r>
        <w:r w:rsidR="006701C5" w:rsidRPr="002D10E0">
          <w:rPr>
            <w:rStyle w:val="a9"/>
            <w:noProof/>
          </w:rPr>
          <w:t>Описание траекторий методом трапеции</w:t>
        </w:r>
        <w:r w:rsidR="006701C5">
          <w:rPr>
            <w:noProof/>
            <w:webHidden/>
          </w:rPr>
          <w:tab/>
        </w:r>
        <w:r w:rsidR="006701C5">
          <w:rPr>
            <w:noProof/>
            <w:webHidden/>
          </w:rPr>
          <w:fldChar w:fldCharType="begin"/>
        </w:r>
        <w:r w:rsidR="006701C5">
          <w:rPr>
            <w:noProof/>
            <w:webHidden/>
          </w:rPr>
          <w:instrText xml:space="preserve"> PAGEREF _Toc43243315 \h </w:instrText>
        </w:r>
        <w:r w:rsidR="006701C5">
          <w:rPr>
            <w:noProof/>
            <w:webHidden/>
          </w:rPr>
        </w:r>
        <w:r w:rsidR="006701C5">
          <w:rPr>
            <w:noProof/>
            <w:webHidden/>
          </w:rPr>
          <w:fldChar w:fldCharType="separate"/>
        </w:r>
        <w:r w:rsidR="006701C5">
          <w:rPr>
            <w:noProof/>
            <w:webHidden/>
          </w:rPr>
          <w:t>40</w:t>
        </w:r>
        <w:r w:rsidR="006701C5">
          <w:rPr>
            <w:noProof/>
            <w:webHidden/>
          </w:rPr>
          <w:fldChar w:fldCharType="end"/>
        </w:r>
      </w:hyperlink>
    </w:p>
    <w:p w14:paraId="6F0399E3" w14:textId="21730821"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6" w:history="1">
        <w:r w:rsidR="006701C5" w:rsidRPr="002D10E0">
          <w:rPr>
            <w:rStyle w:val="a9"/>
            <w:noProof/>
          </w:rPr>
          <w:t>5.2</w:t>
        </w:r>
        <w:r w:rsidR="006701C5">
          <w:rPr>
            <w:rFonts w:asciiTheme="minorHAnsi" w:eastAsiaTheme="minorEastAsia" w:hAnsiTheme="minorHAnsi"/>
            <w:noProof/>
            <w:sz w:val="22"/>
            <w:lang w:eastAsia="ru-RU"/>
          </w:rPr>
          <w:tab/>
        </w:r>
        <w:r w:rsidR="006701C5" w:rsidRPr="002D10E0">
          <w:rPr>
            <w:rStyle w:val="a9"/>
            <w:noProof/>
          </w:rPr>
          <w:t>Описание траекторий полиномом пятой степени</w:t>
        </w:r>
        <w:r w:rsidR="006701C5">
          <w:rPr>
            <w:noProof/>
            <w:webHidden/>
          </w:rPr>
          <w:tab/>
        </w:r>
        <w:r w:rsidR="006701C5">
          <w:rPr>
            <w:noProof/>
            <w:webHidden/>
          </w:rPr>
          <w:fldChar w:fldCharType="begin"/>
        </w:r>
        <w:r w:rsidR="006701C5">
          <w:rPr>
            <w:noProof/>
            <w:webHidden/>
          </w:rPr>
          <w:instrText xml:space="preserve"> PAGEREF _Toc43243316 \h </w:instrText>
        </w:r>
        <w:r w:rsidR="006701C5">
          <w:rPr>
            <w:noProof/>
            <w:webHidden/>
          </w:rPr>
        </w:r>
        <w:r w:rsidR="006701C5">
          <w:rPr>
            <w:noProof/>
            <w:webHidden/>
          </w:rPr>
          <w:fldChar w:fldCharType="separate"/>
        </w:r>
        <w:r w:rsidR="006701C5">
          <w:rPr>
            <w:noProof/>
            <w:webHidden/>
          </w:rPr>
          <w:t>41</w:t>
        </w:r>
        <w:r w:rsidR="006701C5">
          <w:rPr>
            <w:noProof/>
            <w:webHidden/>
          </w:rPr>
          <w:fldChar w:fldCharType="end"/>
        </w:r>
      </w:hyperlink>
    </w:p>
    <w:p w14:paraId="7833850F" w14:textId="19AD5618"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7" w:history="1">
        <w:r w:rsidR="006701C5" w:rsidRPr="002D10E0">
          <w:rPr>
            <w:rStyle w:val="a9"/>
            <w:noProof/>
          </w:rPr>
          <w:t>5.3</w:t>
        </w:r>
        <w:r w:rsidR="006701C5">
          <w:rPr>
            <w:rFonts w:asciiTheme="minorHAnsi" w:eastAsiaTheme="minorEastAsia" w:hAnsiTheme="minorHAnsi"/>
            <w:noProof/>
            <w:sz w:val="22"/>
            <w:lang w:eastAsia="ru-RU"/>
          </w:rPr>
          <w:tab/>
        </w:r>
        <w:r w:rsidR="006701C5" w:rsidRPr="002D10E0">
          <w:rPr>
            <w:rStyle w:val="a9"/>
            <w:noProof/>
          </w:rPr>
          <w:t>Описание траекторий полиномом пятой степени</w:t>
        </w:r>
        <w:r w:rsidR="006701C5">
          <w:rPr>
            <w:noProof/>
            <w:webHidden/>
          </w:rPr>
          <w:tab/>
        </w:r>
        <w:r w:rsidR="006701C5">
          <w:rPr>
            <w:noProof/>
            <w:webHidden/>
          </w:rPr>
          <w:fldChar w:fldCharType="begin"/>
        </w:r>
        <w:r w:rsidR="006701C5">
          <w:rPr>
            <w:noProof/>
            <w:webHidden/>
          </w:rPr>
          <w:instrText xml:space="preserve"> PAGEREF _Toc43243317 \h </w:instrText>
        </w:r>
        <w:r w:rsidR="006701C5">
          <w:rPr>
            <w:noProof/>
            <w:webHidden/>
          </w:rPr>
        </w:r>
        <w:r w:rsidR="006701C5">
          <w:rPr>
            <w:noProof/>
            <w:webHidden/>
          </w:rPr>
          <w:fldChar w:fldCharType="separate"/>
        </w:r>
        <w:r w:rsidR="006701C5">
          <w:rPr>
            <w:noProof/>
            <w:webHidden/>
          </w:rPr>
          <w:t>42</w:t>
        </w:r>
        <w:r w:rsidR="006701C5">
          <w:rPr>
            <w:noProof/>
            <w:webHidden/>
          </w:rPr>
          <w:fldChar w:fldCharType="end"/>
        </w:r>
      </w:hyperlink>
    </w:p>
    <w:p w14:paraId="6B848A5B" w14:textId="4A01EE81"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8" w:history="1">
        <w:r w:rsidR="006701C5" w:rsidRPr="002D10E0">
          <w:rPr>
            <w:rStyle w:val="a9"/>
            <w:noProof/>
          </w:rPr>
          <w:t>5.4</w:t>
        </w:r>
        <w:r w:rsidR="006701C5">
          <w:rPr>
            <w:rFonts w:asciiTheme="minorHAnsi" w:eastAsiaTheme="minorEastAsia" w:hAnsiTheme="minorHAnsi"/>
            <w:noProof/>
            <w:sz w:val="22"/>
            <w:lang w:eastAsia="ru-RU"/>
          </w:rPr>
          <w:tab/>
        </w:r>
        <w:r w:rsidR="006701C5" w:rsidRPr="002D10E0">
          <w:rPr>
            <w:rStyle w:val="a9"/>
            <w:noProof/>
          </w:rPr>
          <w:t>Сравнение методов описания траектории</w:t>
        </w:r>
        <w:r w:rsidR="006701C5">
          <w:rPr>
            <w:noProof/>
            <w:webHidden/>
          </w:rPr>
          <w:tab/>
        </w:r>
        <w:r w:rsidR="006701C5">
          <w:rPr>
            <w:noProof/>
            <w:webHidden/>
          </w:rPr>
          <w:fldChar w:fldCharType="begin"/>
        </w:r>
        <w:r w:rsidR="006701C5">
          <w:rPr>
            <w:noProof/>
            <w:webHidden/>
          </w:rPr>
          <w:instrText xml:space="preserve"> PAGEREF _Toc43243318 \h </w:instrText>
        </w:r>
        <w:r w:rsidR="006701C5">
          <w:rPr>
            <w:noProof/>
            <w:webHidden/>
          </w:rPr>
        </w:r>
        <w:r w:rsidR="006701C5">
          <w:rPr>
            <w:noProof/>
            <w:webHidden/>
          </w:rPr>
          <w:fldChar w:fldCharType="separate"/>
        </w:r>
        <w:r w:rsidR="006701C5">
          <w:rPr>
            <w:noProof/>
            <w:webHidden/>
          </w:rPr>
          <w:t>44</w:t>
        </w:r>
        <w:r w:rsidR="006701C5">
          <w:rPr>
            <w:noProof/>
            <w:webHidden/>
          </w:rPr>
          <w:fldChar w:fldCharType="end"/>
        </w:r>
      </w:hyperlink>
    </w:p>
    <w:p w14:paraId="56BCB347" w14:textId="5B8069FD" w:rsidR="006701C5" w:rsidRDefault="008970D6"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9" w:history="1">
        <w:r w:rsidR="006701C5" w:rsidRPr="002D10E0">
          <w:rPr>
            <w:rStyle w:val="a9"/>
            <w:noProof/>
          </w:rPr>
          <w:t>5.5</w:t>
        </w:r>
        <w:r w:rsidR="006701C5">
          <w:rPr>
            <w:rFonts w:asciiTheme="minorHAnsi" w:eastAsiaTheme="minorEastAsia" w:hAnsiTheme="minorHAnsi"/>
            <w:noProof/>
            <w:sz w:val="22"/>
            <w:lang w:eastAsia="ru-RU"/>
          </w:rPr>
          <w:tab/>
        </w:r>
        <w:r w:rsidR="006701C5" w:rsidRPr="002D10E0">
          <w:rPr>
            <w:rStyle w:val="a9"/>
            <w:noProof/>
          </w:rPr>
          <w:t>Вывод по разделу</w:t>
        </w:r>
        <w:r w:rsidR="006701C5">
          <w:rPr>
            <w:noProof/>
            <w:webHidden/>
          </w:rPr>
          <w:tab/>
        </w:r>
        <w:r w:rsidR="006701C5">
          <w:rPr>
            <w:noProof/>
            <w:webHidden/>
          </w:rPr>
          <w:fldChar w:fldCharType="begin"/>
        </w:r>
        <w:r w:rsidR="006701C5">
          <w:rPr>
            <w:noProof/>
            <w:webHidden/>
          </w:rPr>
          <w:instrText xml:space="preserve"> PAGEREF _Toc43243319 \h </w:instrText>
        </w:r>
        <w:r w:rsidR="006701C5">
          <w:rPr>
            <w:noProof/>
            <w:webHidden/>
          </w:rPr>
        </w:r>
        <w:r w:rsidR="006701C5">
          <w:rPr>
            <w:noProof/>
            <w:webHidden/>
          </w:rPr>
          <w:fldChar w:fldCharType="separate"/>
        </w:r>
        <w:r w:rsidR="006701C5">
          <w:rPr>
            <w:noProof/>
            <w:webHidden/>
          </w:rPr>
          <w:t>47</w:t>
        </w:r>
        <w:r w:rsidR="006701C5">
          <w:rPr>
            <w:noProof/>
            <w:webHidden/>
          </w:rPr>
          <w:fldChar w:fldCharType="end"/>
        </w:r>
      </w:hyperlink>
    </w:p>
    <w:p w14:paraId="20368C21" w14:textId="08CCCE03" w:rsidR="006701C5" w:rsidRDefault="008970D6"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0" w:history="1">
        <w:r w:rsidR="006701C5" w:rsidRPr="002D10E0">
          <w:rPr>
            <w:rStyle w:val="a9"/>
            <w:noProof/>
          </w:rPr>
          <w:t>Заключение</w:t>
        </w:r>
        <w:r w:rsidR="006701C5">
          <w:rPr>
            <w:noProof/>
            <w:webHidden/>
          </w:rPr>
          <w:tab/>
        </w:r>
        <w:r w:rsidR="006701C5">
          <w:rPr>
            <w:noProof/>
            <w:webHidden/>
          </w:rPr>
          <w:fldChar w:fldCharType="begin"/>
        </w:r>
        <w:r w:rsidR="006701C5">
          <w:rPr>
            <w:noProof/>
            <w:webHidden/>
          </w:rPr>
          <w:instrText xml:space="preserve"> PAGEREF _Toc43243320 \h </w:instrText>
        </w:r>
        <w:r w:rsidR="006701C5">
          <w:rPr>
            <w:noProof/>
            <w:webHidden/>
          </w:rPr>
        </w:r>
        <w:r w:rsidR="006701C5">
          <w:rPr>
            <w:noProof/>
            <w:webHidden/>
          </w:rPr>
          <w:fldChar w:fldCharType="separate"/>
        </w:r>
        <w:r w:rsidR="006701C5">
          <w:rPr>
            <w:noProof/>
            <w:webHidden/>
          </w:rPr>
          <w:t>48</w:t>
        </w:r>
        <w:r w:rsidR="006701C5">
          <w:rPr>
            <w:noProof/>
            <w:webHidden/>
          </w:rPr>
          <w:fldChar w:fldCharType="end"/>
        </w:r>
      </w:hyperlink>
    </w:p>
    <w:p w14:paraId="67AA7F97" w14:textId="26560994" w:rsidR="006701C5" w:rsidRDefault="008970D6"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1" w:history="1">
        <w:r w:rsidR="006701C5" w:rsidRPr="002D10E0">
          <w:rPr>
            <w:rStyle w:val="a9"/>
            <w:noProof/>
          </w:rPr>
          <w:t>Список используемых источников</w:t>
        </w:r>
        <w:r w:rsidR="006701C5">
          <w:rPr>
            <w:noProof/>
            <w:webHidden/>
          </w:rPr>
          <w:tab/>
        </w:r>
        <w:r w:rsidR="006701C5">
          <w:rPr>
            <w:noProof/>
            <w:webHidden/>
          </w:rPr>
          <w:fldChar w:fldCharType="begin"/>
        </w:r>
        <w:r w:rsidR="006701C5">
          <w:rPr>
            <w:noProof/>
            <w:webHidden/>
          </w:rPr>
          <w:instrText xml:space="preserve"> PAGEREF _Toc43243321 \h </w:instrText>
        </w:r>
        <w:r w:rsidR="006701C5">
          <w:rPr>
            <w:noProof/>
            <w:webHidden/>
          </w:rPr>
        </w:r>
        <w:r w:rsidR="006701C5">
          <w:rPr>
            <w:noProof/>
            <w:webHidden/>
          </w:rPr>
          <w:fldChar w:fldCharType="separate"/>
        </w:r>
        <w:r w:rsidR="006701C5">
          <w:rPr>
            <w:noProof/>
            <w:webHidden/>
          </w:rPr>
          <w:t>49</w:t>
        </w:r>
        <w:r w:rsidR="006701C5">
          <w:rPr>
            <w:noProof/>
            <w:webHidden/>
          </w:rPr>
          <w:fldChar w:fldCharType="end"/>
        </w:r>
      </w:hyperlink>
    </w:p>
    <w:p w14:paraId="12EDA723" w14:textId="7E2FCBD6" w:rsidR="006701C5" w:rsidRDefault="008970D6"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2" w:history="1">
        <w:r w:rsidR="006701C5" w:rsidRPr="002D10E0">
          <w:rPr>
            <w:rStyle w:val="a9"/>
            <w:noProof/>
          </w:rPr>
          <w:t>Приложение А</w:t>
        </w:r>
        <w:r w:rsidR="006701C5">
          <w:rPr>
            <w:noProof/>
            <w:webHidden/>
          </w:rPr>
          <w:tab/>
        </w:r>
        <w:r w:rsidR="006701C5">
          <w:rPr>
            <w:noProof/>
            <w:webHidden/>
          </w:rPr>
          <w:fldChar w:fldCharType="begin"/>
        </w:r>
        <w:r w:rsidR="006701C5">
          <w:rPr>
            <w:noProof/>
            <w:webHidden/>
          </w:rPr>
          <w:instrText xml:space="preserve"> PAGEREF _Toc43243322 \h </w:instrText>
        </w:r>
        <w:r w:rsidR="006701C5">
          <w:rPr>
            <w:noProof/>
            <w:webHidden/>
          </w:rPr>
        </w:r>
        <w:r w:rsidR="006701C5">
          <w:rPr>
            <w:noProof/>
            <w:webHidden/>
          </w:rPr>
          <w:fldChar w:fldCharType="separate"/>
        </w:r>
        <w:r w:rsidR="006701C5">
          <w:rPr>
            <w:noProof/>
            <w:webHidden/>
          </w:rPr>
          <w:t>52</w:t>
        </w:r>
        <w:r w:rsidR="006701C5">
          <w:rPr>
            <w:noProof/>
            <w:webHidden/>
          </w:rPr>
          <w:fldChar w:fldCharType="end"/>
        </w:r>
      </w:hyperlink>
    </w:p>
    <w:p w14:paraId="4231B70B" w14:textId="289B8B9E" w:rsidR="006701C5" w:rsidRDefault="008970D6"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3" w:history="1">
        <w:r w:rsidR="006701C5" w:rsidRPr="002D10E0">
          <w:rPr>
            <w:rStyle w:val="a9"/>
            <w:noProof/>
          </w:rPr>
          <w:t>Приложение Б</w:t>
        </w:r>
        <w:r w:rsidR="006701C5">
          <w:rPr>
            <w:noProof/>
            <w:webHidden/>
          </w:rPr>
          <w:tab/>
        </w:r>
        <w:r w:rsidR="006701C5">
          <w:rPr>
            <w:noProof/>
            <w:webHidden/>
          </w:rPr>
          <w:fldChar w:fldCharType="begin"/>
        </w:r>
        <w:r w:rsidR="006701C5">
          <w:rPr>
            <w:noProof/>
            <w:webHidden/>
          </w:rPr>
          <w:instrText xml:space="preserve"> PAGEREF _Toc43243323 \h </w:instrText>
        </w:r>
        <w:r w:rsidR="006701C5">
          <w:rPr>
            <w:noProof/>
            <w:webHidden/>
          </w:rPr>
        </w:r>
        <w:r w:rsidR="006701C5">
          <w:rPr>
            <w:noProof/>
            <w:webHidden/>
          </w:rPr>
          <w:fldChar w:fldCharType="separate"/>
        </w:r>
        <w:r w:rsidR="006701C5">
          <w:rPr>
            <w:noProof/>
            <w:webHidden/>
          </w:rPr>
          <w:t>53</w:t>
        </w:r>
        <w:r w:rsidR="006701C5">
          <w:rPr>
            <w:noProof/>
            <w:webHidden/>
          </w:rPr>
          <w:fldChar w:fldCharType="end"/>
        </w:r>
      </w:hyperlink>
    </w:p>
    <w:p w14:paraId="0847E5DC" w14:textId="6F5592FD" w:rsidR="006701C5" w:rsidRDefault="008970D6"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4" w:history="1">
        <w:r w:rsidR="006701C5" w:rsidRPr="002D10E0">
          <w:rPr>
            <w:rStyle w:val="a9"/>
            <w:noProof/>
          </w:rPr>
          <w:t>Приложение В</w:t>
        </w:r>
        <w:r w:rsidR="006701C5">
          <w:rPr>
            <w:noProof/>
            <w:webHidden/>
          </w:rPr>
          <w:tab/>
        </w:r>
        <w:r w:rsidR="006701C5">
          <w:rPr>
            <w:noProof/>
            <w:webHidden/>
          </w:rPr>
          <w:fldChar w:fldCharType="begin"/>
        </w:r>
        <w:r w:rsidR="006701C5">
          <w:rPr>
            <w:noProof/>
            <w:webHidden/>
          </w:rPr>
          <w:instrText xml:space="preserve"> PAGEREF _Toc43243324 \h </w:instrText>
        </w:r>
        <w:r w:rsidR="006701C5">
          <w:rPr>
            <w:noProof/>
            <w:webHidden/>
          </w:rPr>
        </w:r>
        <w:r w:rsidR="006701C5">
          <w:rPr>
            <w:noProof/>
            <w:webHidden/>
          </w:rPr>
          <w:fldChar w:fldCharType="separate"/>
        </w:r>
        <w:r w:rsidR="006701C5">
          <w:rPr>
            <w:noProof/>
            <w:webHidden/>
          </w:rPr>
          <w:t>54</w:t>
        </w:r>
        <w:r w:rsidR="006701C5">
          <w:rPr>
            <w:noProof/>
            <w:webHidden/>
          </w:rPr>
          <w:fldChar w:fldCharType="end"/>
        </w:r>
      </w:hyperlink>
    </w:p>
    <w:p w14:paraId="4949D9A0" w14:textId="028B1D62" w:rsidR="006701C5" w:rsidRDefault="008970D6"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5" w:history="1">
        <w:r w:rsidR="006701C5" w:rsidRPr="002D10E0">
          <w:rPr>
            <w:rStyle w:val="a9"/>
            <w:noProof/>
          </w:rPr>
          <w:t>Приложение Г</w:t>
        </w:r>
        <w:r w:rsidR="006701C5">
          <w:rPr>
            <w:noProof/>
            <w:webHidden/>
          </w:rPr>
          <w:tab/>
        </w:r>
        <w:r w:rsidR="006701C5">
          <w:rPr>
            <w:noProof/>
            <w:webHidden/>
          </w:rPr>
          <w:fldChar w:fldCharType="begin"/>
        </w:r>
        <w:r w:rsidR="006701C5">
          <w:rPr>
            <w:noProof/>
            <w:webHidden/>
          </w:rPr>
          <w:instrText xml:space="preserve"> PAGEREF _Toc43243325 \h </w:instrText>
        </w:r>
        <w:r w:rsidR="006701C5">
          <w:rPr>
            <w:noProof/>
            <w:webHidden/>
          </w:rPr>
        </w:r>
        <w:r w:rsidR="006701C5">
          <w:rPr>
            <w:noProof/>
            <w:webHidden/>
          </w:rPr>
          <w:fldChar w:fldCharType="separate"/>
        </w:r>
        <w:r w:rsidR="006701C5">
          <w:rPr>
            <w:noProof/>
            <w:webHidden/>
          </w:rPr>
          <w:t>55</w:t>
        </w:r>
        <w:r w:rsidR="006701C5">
          <w:rPr>
            <w:noProof/>
            <w:webHidden/>
          </w:rPr>
          <w:fldChar w:fldCharType="end"/>
        </w:r>
      </w:hyperlink>
    </w:p>
    <w:p w14:paraId="312EAB83" w14:textId="6D2E186E" w:rsidR="006701C5" w:rsidRDefault="008970D6" w:rsidP="006701C5">
      <w:pPr>
        <w:pStyle w:val="12"/>
        <w:tabs>
          <w:tab w:val="right" w:leader="dot" w:pos="9345"/>
        </w:tabs>
        <w:spacing w:line="320" w:lineRule="exact"/>
        <w:rPr>
          <w:rStyle w:val="a9"/>
          <w:noProof/>
        </w:rPr>
      </w:pPr>
      <w:hyperlink w:anchor="_Toc43243326" w:history="1">
        <w:r w:rsidR="006701C5" w:rsidRPr="002D10E0">
          <w:rPr>
            <w:rStyle w:val="a9"/>
            <w:noProof/>
          </w:rPr>
          <w:t>Приложение Д</w:t>
        </w:r>
        <w:r w:rsidR="006701C5">
          <w:rPr>
            <w:noProof/>
            <w:webHidden/>
          </w:rPr>
          <w:tab/>
        </w:r>
        <w:r w:rsidR="006701C5">
          <w:rPr>
            <w:noProof/>
            <w:webHidden/>
          </w:rPr>
          <w:fldChar w:fldCharType="begin"/>
        </w:r>
        <w:r w:rsidR="006701C5">
          <w:rPr>
            <w:noProof/>
            <w:webHidden/>
          </w:rPr>
          <w:instrText xml:space="preserve"> PAGEREF _Toc43243326 \h </w:instrText>
        </w:r>
        <w:r w:rsidR="006701C5">
          <w:rPr>
            <w:noProof/>
            <w:webHidden/>
          </w:rPr>
        </w:r>
        <w:r w:rsidR="006701C5">
          <w:rPr>
            <w:noProof/>
            <w:webHidden/>
          </w:rPr>
          <w:fldChar w:fldCharType="separate"/>
        </w:r>
        <w:r w:rsidR="006701C5">
          <w:rPr>
            <w:noProof/>
            <w:webHidden/>
          </w:rPr>
          <w:t>56</w:t>
        </w:r>
        <w:r w:rsidR="006701C5">
          <w:rPr>
            <w:noProof/>
            <w:webHidden/>
          </w:rPr>
          <w:fldChar w:fldCharType="end"/>
        </w:r>
      </w:hyperlink>
    </w:p>
    <w:p w14:paraId="1C6C37FD" w14:textId="77777777" w:rsidR="006701C5" w:rsidRDefault="006701C5">
      <w:pPr>
        <w:rPr>
          <w:rStyle w:val="a9"/>
          <w:rFonts w:ascii="Times New Roman" w:hAnsi="Times New Roman"/>
          <w:noProof/>
          <w:sz w:val="28"/>
        </w:rPr>
      </w:pPr>
      <w:r>
        <w:rPr>
          <w:rStyle w:val="a9"/>
          <w:noProof/>
        </w:rPr>
        <w:br w:type="page"/>
      </w:r>
    </w:p>
    <w:p w14:paraId="371D4DD0" w14:textId="568DEF0F" w:rsidR="002B0CE5" w:rsidRPr="000C4EAC" w:rsidRDefault="000A09E2" w:rsidP="006701C5">
      <w:pPr>
        <w:pStyle w:val="a4"/>
        <w:spacing w:line="320" w:lineRule="exact"/>
        <w:ind w:firstLine="0"/>
        <w:rPr>
          <w:b/>
        </w:rPr>
      </w:pPr>
      <w:r>
        <w:lastRenderedPageBreak/>
        <w:fldChar w:fldCharType="end"/>
      </w:r>
      <w:commentRangeStart w:id="13"/>
      <w:commentRangeEnd w:id="11"/>
      <w:commentRangeEnd w:id="12"/>
      <w:r w:rsidR="00352E48">
        <w:rPr>
          <w:rStyle w:val="afb"/>
          <w:rFonts w:asciiTheme="minorHAnsi" w:hAnsiTheme="minorHAnsi" w:cstheme="minorBidi"/>
        </w:rPr>
        <w:commentReference w:id="11"/>
      </w:r>
      <w:r w:rsidR="00352E48">
        <w:rPr>
          <w:rStyle w:val="afb"/>
          <w:rFonts w:asciiTheme="minorHAnsi" w:hAnsiTheme="minorHAnsi" w:cstheme="minorBidi"/>
        </w:rPr>
        <w:commentReference w:id="12"/>
      </w:r>
      <w:r w:rsidR="00D12223" w:rsidRPr="000C4EAC">
        <w:rPr>
          <w:b/>
        </w:rPr>
        <w:t>Перечень сокращений и условных обозначений</w:t>
      </w:r>
      <w:commentRangeEnd w:id="13"/>
      <w:r w:rsidR="00352E48">
        <w:rPr>
          <w:rStyle w:val="afb"/>
          <w:rFonts w:asciiTheme="minorHAnsi" w:hAnsiTheme="minorHAnsi" w:cstheme="minorBidi"/>
        </w:rPr>
        <w:commentReference w:id="13"/>
      </w:r>
    </w:p>
    <w:p w14:paraId="7A3EFDCD" w14:textId="0A969DB8" w:rsidR="004F72CC" w:rsidRDefault="00264B53" w:rsidP="00D12223">
      <w:pPr>
        <w:pStyle w:val="a4"/>
      </w:pPr>
      <w:r>
        <w:t>В настоящем отчете по ВКР</w:t>
      </w:r>
      <w:r w:rsidR="004F72CC">
        <w:t xml:space="preserve"> применяются следующие обозначения и </w:t>
      </w:r>
      <w:commentRangeStart w:id="14"/>
      <w:r w:rsidR="004F72CC">
        <w:t>сокращения</w:t>
      </w:r>
      <w:commentRangeEnd w:id="14"/>
      <w:r w:rsidR="00352E48">
        <w:rPr>
          <w:rStyle w:val="afb"/>
          <w:rFonts w:asciiTheme="minorHAnsi" w:hAnsiTheme="minorHAnsi" w:cstheme="minorBidi"/>
        </w:rPr>
        <w:commentReference w:id="14"/>
      </w:r>
      <w:r w:rsidR="004F72CC">
        <w:t>.</w:t>
      </w:r>
    </w:p>
    <w:p w14:paraId="5D9B881F" w14:textId="77777777" w:rsidR="00D12223" w:rsidRDefault="00D12223" w:rsidP="00D12223">
      <w:pPr>
        <w:pStyle w:val="a4"/>
      </w:pPr>
      <w:r>
        <w:t>ЗУ – Захватное устройство</w:t>
      </w:r>
    </w:p>
    <w:p w14:paraId="32C207C5" w14:textId="699F2642" w:rsidR="00D12223" w:rsidRDefault="002579DE" w:rsidP="00D12223">
      <w:pPr>
        <w:pStyle w:val="a4"/>
      </w:pPr>
      <w:r>
        <w:t>ДХ – Денавита – Хартенберга</w:t>
      </w:r>
    </w:p>
    <w:p w14:paraId="58B0E9BB" w14:textId="77777777" w:rsidR="002579DE" w:rsidRDefault="002579DE" w:rsidP="00D12223">
      <w:pPr>
        <w:pStyle w:val="a4"/>
      </w:pPr>
      <w:r>
        <w:t>ПЗК – прямая задача кинематики</w:t>
      </w:r>
    </w:p>
    <w:p w14:paraId="16038A9F" w14:textId="77777777" w:rsidR="002579DE" w:rsidRDefault="002579DE" w:rsidP="00D12223">
      <w:pPr>
        <w:pStyle w:val="a4"/>
      </w:pPr>
      <w:r>
        <w:t>ОЗК – обратная задача кинематики</w:t>
      </w:r>
    </w:p>
    <w:p w14:paraId="20E9A784" w14:textId="77777777" w:rsidR="002579DE" w:rsidRDefault="002579DE" w:rsidP="00D12223">
      <w:pPr>
        <w:pStyle w:val="a4"/>
      </w:pPr>
      <w:r>
        <w:t>ШД – шаговый двигатель</w:t>
      </w:r>
    </w:p>
    <w:p w14:paraId="3ECC3DCF" w14:textId="77777777" w:rsidR="002579DE" w:rsidRDefault="002579DE" w:rsidP="00D12223">
      <w:pPr>
        <w:pStyle w:val="a4"/>
      </w:pPr>
      <w:r>
        <w:t xml:space="preserve">МР – мотор-редуктор </w:t>
      </w:r>
    </w:p>
    <w:p w14:paraId="3C6BF349" w14:textId="77777777" w:rsidR="00942DFC" w:rsidRDefault="00942DFC" w:rsidP="00942DFC">
      <w:pPr>
        <w:pStyle w:val="a4"/>
      </w:pPr>
      <w:r>
        <w:t>ЗР – задающие рукоятки</w:t>
      </w:r>
    </w:p>
    <w:p w14:paraId="1460FD22" w14:textId="77777777" w:rsidR="002B0CE5" w:rsidRDefault="002B0CE5">
      <w:pPr>
        <w:rPr>
          <w:rFonts w:ascii="Times New Roman" w:hAnsi="Times New Roman" w:cs="Times New Roman"/>
          <w:sz w:val="28"/>
          <w:szCs w:val="28"/>
        </w:rPr>
      </w:pPr>
      <w:r>
        <w:br w:type="page"/>
      </w:r>
    </w:p>
    <w:p w14:paraId="67DBAB02" w14:textId="77777777" w:rsidR="002B0CE5" w:rsidRPr="007A70FA" w:rsidRDefault="002B0CE5" w:rsidP="007A70FA">
      <w:pPr>
        <w:pStyle w:val="ab"/>
      </w:pPr>
      <w:bookmarkStart w:id="15" w:name="_Toc43243295"/>
      <w:commentRangeStart w:id="16"/>
      <w:r w:rsidRPr="007A70FA">
        <w:lastRenderedPageBreak/>
        <w:t>Введение</w:t>
      </w:r>
      <w:bookmarkEnd w:id="15"/>
      <w:commentRangeEnd w:id="16"/>
      <w:r w:rsidR="00352E48">
        <w:rPr>
          <w:rStyle w:val="afb"/>
          <w:rFonts w:asciiTheme="minorHAnsi" w:eastAsiaTheme="minorHAnsi" w:hAnsiTheme="minorHAnsi" w:cstheme="minorBidi"/>
          <w:b w:val="0"/>
          <w:color w:val="auto"/>
        </w:rPr>
        <w:commentReference w:id="16"/>
      </w:r>
    </w:p>
    <w:p w14:paraId="06D39674" w14:textId="325C4891" w:rsidR="00F1131E" w:rsidRDefault="00800936" w:rsidP="005C282A">
      <w:pPr>
        <w:pStyle w:val="a4"/>
      </w:pPr>
      <w:r>
        <w:t xml:space="preserve">В рамках гранта Фонда содействия инновациям </w:t>
      </w:r>
      <w:r w:rsidR="00D960AD">
        <w:t xml:space="preserve">и гранта «УМНИК» 2019 </w:t>
      </w:r>
      <w:r w:rsidR="00A97806">
        <w:t xml:space="preserve">командой резидентов </w:t>
      </w:r>
      <w:r w:rsidR="00890FED">
        <w:t>«</w:t>
      </w:r>
      <w:r w:rsidR="00A97806">
        <w:t>ФАБЛаб Политех</w:t>
      </w:r>
      <w:r w:rsidR="00890FED">
        <w:t>»</w:t>
      </w:r>
      <w:r w:rsidR="00A97806">
        <w:t xml:space="preserve"> </w:t>
      </w:r>
      <w:r w:rsidR="00092EBE">
        <w:t>разрабатывается</w:t>
      </w:r>
      <w:r>
        <w:t xml:space="preserve"> </w:t>
      </w:r>
      <w:r w:rsidR="00D960AD">
        <w:t>полезная нагрузка для телеуправляемого</w:t>
      </w:r>
      <w:r>
        <w:t xml:space="preserve"> катамарана</w:t>
      </w:r>
      <w:r w:rsidR="00D960AD">
        <w:t>. С</w:t>
      </w:r>
      <w:r w:rsidR="00F1131E">
        <w:t>огласно техническому заданию</w:t>
      </w:r>
      <w:r>
        <w:t xml:space="preserve"> </w:t>
      </w:r>
      <w:r w:rsidR="002761CF">
        <w:t>манипулятор</w:t>
      </w:r>
      <w:r w:rsidR="00D960AD">
        <w:t xml:space="preserve"> </w:t>
      </w:r>
      <w:r w:rsidR="002761CF">
        <w:t>предназначен</w:t>
      </w:r>
      <w:r w:rsidR="002E559C">
        <w:t xml:space="preserve"> для сбора</w:t>
      </w:r>
      <w:r>
        <w:t xml:space="preserve"> плавающих объектов с поверхности воды. Так</w:t>
      </w:r>
      <w:commentRangeStart w:id="17"/>
      <w:r>
        <w:t xml:space="preserve"> </w:t>
      </w:r>
      <w:commentRangeEnd w:id="17"/>
      <w:r w:rsidR="00BE0399">
        <w:rPr>
          <w:rStyle w:val="afb"/>
          <w:rFonts w:asciiTheme="minorHAnsi" w:hAnsiTheme="minorHAnsi" w:cstheme="minorBidi"/>
        </w:rPr>
        <w:commentReference w:id="17"/>
      </w:r>
      <w:r>
        <w:t xml:space="preserve">же в конструкцию манипулятора была заложена возможность </w:t>
      </w:r>
      <w:commentRangeStart w:id="18"/>
      <w:r>
        <w:t>обслуживания и замены ак</w:t>
      </w:r>
      <w:r w:rsidR="00092EBE">
        <w:t>кумуляторов на сигнальных буях.</w:t>
      </w:r>
    </w:p>
    <w:p w14:paraId="35F9DBA7" w14:textId="339DB2BD" w:rsidR="00800936" w:rsidRDefault="00800936" w:rsidP="002B0CE5">
      <w:pPr>
        <w:pStyle w:val="a4"/>
      </w:pPr>
      <w:r>
        <w:t>Манипулятор пре</w:t>
      </w:r>
      <w:r w:rsidR="00092EBE">
        <w:t>дусматривает управление как в ручном, так и в автоматическом режимах</w:t>
      </w:r>
      <w:r w:rsidR="009D4EE5">
        <w:t xml:space="preserve"> с пульта корабля</w:t>
      </w:r>
      <w:r w:rsidR="002E559C">
        <w:t xml:space="preserve"> </w:t>
      </w:r>
      <w:commentRangeEnd w:id="18"/>
      <w:r w:rsidR="00BE0399">
        <w:rPr>
          <w:rStyle w:val="afb"/>
          <w:rFonts w:asciiTheme="minorHAnsi" w:hAnsiTheme="minorHAnsi" w:cstheme="minorBidi"/>
        </w:rPr>
        <w:commentReference w:id="18"/>
      </w:r>
      <w:r w:rsidR="002E559C">
        <w:t>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26C914A6" w14:textId="3613B5A6" w:rsidR="002761CF" w:rsidRDefault="002260D6" w:rsidP="009D4EE5">
      <w:pPr>
        <w:pStyle w:val="a4"/>
      </w:pPr>
      <w:r>
        <w:t>Так же для перемещения рабочего органа манипулятора из одной точки в другую необходимо построить тра</w:t>
      </w:r>
      <w:r w:rsidR="002C0769">
        <w:t xml:space="preserve">екторию движения каждого звена манипулятора в пространстве обобщены координат. </w:t>
      </w:r>
      <w:r w:rsidR="003F5AC7">
        <w:t>П</w:t>
      </w:r>
      <w:r w:rsidR="002C0769">
        <w:t xml:space="preserve">ри необходимости строится траектория рабочего органа манипулятора в декартовом пространстве. </w:t>
      </w:r>
    </w:p>
    <w:p w14:paraId="38EEAE1B" w14:textId="3A6ADA5A" w:rsidR="00F1131E" w:rsidRDefault="003F5AC7" w:rsidP="009D4EE5">
      <w:pPr>
        <w:pStyle w:val="a4"/>
      </w:pPr>
      <w:r>
        <w:t>Общая структура программы управления манипулятором представлена на рисунке 1</w:t>
      </w:r>
      <w:r w:rsidR="007567DD" w:rsidRPr="00EC70FD">
        <w:t xml:space="preserve"> </w:t>
      </w:r>
      <w:r w:rsidR="007567DD">
        <w:fldChar w:fldCharType="begin" w:fldLock="1"/>
      </w:r>
      <w:r w:rsidR="00D743C0">
        <w:instrText>ADDIN CSL_CITATION {"citationItems":[{"id":"ITEM-1","itemData":{"ISBN":"0780377702","author":[{"dropping-particle":"","family":"Balachandran","given":"Wamadeva","non-dropping-particle":"","parse-names":false,"suffix":""},{"dropping-particle":"","family":"Cecelja","given":"Franjo","non-dropping-particle":"","parse-names":false,"suffix":""},{"dropping-particle":"","family":"Ptasinski","given":"Piotr","non-dropping-particle":"","parse-names":false,"suffix":""}],"id":"ITEM-1","issue":"October","issued":{"date-parts":[["2003"]]},"page":"34-36","title":"Collision-free path planning of a telerobotic manipulator based on swept volume of teleoperated manipulator","type":"article-journal"},"uris":["http://www.mendeley.com/documents/?uuid=d7dd23f1-e429-4928-ae51-0a08f2f4106e"]},{"id":"ITEM-2","itemData":{"DOI":"10.1109/jra.1987.1087086","ISSN":"0882-4967","abstract":"Now in its third edition, Introduction to Robotics by John J. Craig provides readers with real-world practicality with underlying theory presented. With one half of the material from traditional mechanical engineering material, one fourth control theoretical material, and one fourth computer science, the book covers rigid-body transformations, forward and inverse positional kinematics, velocities and Jacobians of linkages, dynamics, linear control, non-linear control, force control methodologies, mechanical design aspects and programming of robots. For engineers.","author":[{"dropping-particle":"","family":"Merat","given":"F.","non-dropping-particle":"","parse-names":false,"suffix":""}],"container-title":"IEEE Journal on Robotics and Automation","id":"ITEM-2","issue":"2","issued":{"date-parts":[["2009"]]},"page":"166-166","title":"Introduction to robotics: Mechanics and control","type":"article-journal","volume":"3"},"uris":["http://www.mendeley.com/documents/?uuid=04e400f3-e774-4fd7-bdab-eaa2785d2c2d"]}],"mendeley":{"formattedCitation":"[1,2]","plainTextFormattedCitation":"[1,2]","previouslyFormattedCitation":"[1,2]"},"properties":{"noteIndex":0},"schema":"https://github.com/citation-style-language/schema/raw/master/csl-citation.json"}</w:instrText>
      </w:r>
      <w:r w:rsidR="007567DD">
        <w:fldChar w:fldCharType="separate"/>
      </w:r>
      <w:r w:rsidR="00773454" w:rsidRPr="00773454">
        <w:rPr>
          <w:noProof/>
        </w:rPr>
        <w:t>[1,2]</w:t>
      </w:r>
      <w:r w:rsidR="007567DD">
        <w:fldChar w:fldCharType="end"/>
      </w:r>
      <w:r>
        <w:t>.</w:t>
      </w:r>
    </w:p>
    <w:p w14:paraId="14B82F20" w14:textId="77777777" w:rsidR="003F5AC7" w:rsidRDefault="003F5AC7" w:rsidP="003F5AC7">
      <w:pPr>
        <w:pStyle w:val="a4"/>
        <w:keepNext/>
        <w:jc w:val="center"/>
      </w:pPr>
      <w:r>
        <w:rPr>
          <w:noProof/>
          <w:lang w:eastAsia="ru-RU"/>
        </w:rPr>
        <w:lastRenderedPageBreak/>
        <w:drawing>
          <wp:inline distT="0" distB="0" distL="0" distR="0" wp14:anchorId="67115BB1" wp14:editId="1FF781A6">
            <wp:extent cx="3154680" cy="4154944"/>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56180" cy="4156920"/>
                    </a:xfrm>
                    <a:prstGeom prst="rect">
                      <a:avLst/>
                    </a:prstGeom>
                  </pic:spPr>
                </pic:pic>
              </a:graphicData>
            </a:graphic>
          </wp:inline>
        </w:drawing>
      </w:r>
    </w:p>
    <w:p w14:paraId="78F49073" w14:textId="7156A8A3" w:rsidR="003F5AC7" w:rsidRDefault="003F5AC7" w:rsidP="003F5AC7">
      <w:pPr>
        <w:pStyle w:val="af0"/>
      </w:pPr>
      <w:commentRangeStart w:id="19"/>
      <w:r>
        <w:t xml:space="preserve">Рисунок </w:t>
      </w:r>
      <w:r>
        <w:rPr>
          <w:noProof/>
        </w:rPr>
        <w:fldChar w:fldCharType="begin"/>
      </w:r>
      <w:r w:rsidRPr="003F5AC7">
        <w:rPr>
          <w:noProof/>
        </w:rPr>
        <w:instrText xml:space="preserve"> SEQ Рисунок \* ARABIC </w:instrText>
      </w:r>
      <w:r>
        <w:rPr>
          <w:noProof/>
        </w:rPr>
        <w:fldChar w:fldCharType="separate"/>
      </w:r>
      <w:r w:rsidR="00E841D8">
        <w:rPr>
          <w:noProof/>
        </w:rPr>
        <w:t>1</w:t>
      </w:r>
      <w:r>
        <w:rPr>
          <w:noProof/>
        </w:rPr>
        <w:fldChar w:fldCharType="end"/>
      </w:r>
      <w:commentRangeEnd w:id="19"/>
      <w:r w:rsidR="00BE0399">
        <w:rPr>
          <w:rStyle w:val="afb"/>
          <w:rFonts w:asciiTheme="minorHAnsi" w:hAnsiTheme="minorHAnsi"/>
          <w:iCs w:val="0"/>
          <w:color w:val="auto"/>
        </w:rPr>
        <w:commentReference w:id="19"/>
      </w:r>
    </w:p>
    <w:p w14:paraId="595683F6" w14:textId="04669205" w:rsidR="003F5AC7" w:rsidRDefault="003F5AC7" w:rsidP="003F5AC7">
      <w:pPr>
        <w:pStyle w:val="a4"/>
      </w:pPr>
      <w:r>
        <w:t xml:space="preserve">В блоке расчета новой целевой координаты происходит перевод заданных оператором с помочью ЗР скоростей в текущее положение целевой точки. Блок построения траекторий отвечает за расчет траектории между начальной и конечной конфигурацией манипулятора. Решение задач кинематики производится в блоке расчета ОЗК. </w:t>
      </w:r>
    </w:p>
    <w:p w14:paraId="642945C6" w14:textId="02B26F02" w:rsidR="003F5AC7" w:rsidRDefault="003F5AC7" w:rsidP="003F5AC7">
      <w:pPr>
        <w:pStyle w:val="a4"/>
      </w:pPr>
      <w:r>
        <w:t>В работе последовательно рассматриваются методы решения задач кинематики и построения траекторий. Так же присутствует сравнение методов реализации обратной связи по положению для шаговых двигателей замкнутого цикла.</w:t>
      </w:r>
    </w:p>
    <w:p w14:paraId="1B07CB73" w14:textId="692C50EB" w:rsidR="003F5AC7" w:rsidRDefault="003F5AC7" w:rsidP="003F5AC7">
      <w:pPr>
        <w:pStyle w:val="a4"/>
      </w:pPr>
      <w:r>
        <w:t xml:space="preserve">Далее приведены кинематическая и принципиальная электрическая схемы </w:t>
      </w:r>
      <w:commentRangeStart w:id="20"/>
      <w:commentRangeStart w:id="21"/>
      <w:r>
        <w:t>манипулятора</w:t>
      </w:r>
      <w:commentRangeEnd w:id="20"/>
      <w:r w:rsidR="00BE0399">
        <w:rPr>
          <w:rStyle w:val="afb"/>
          <w:rFonts w:asciiTheme="minorHAnsi" w:hAnsiTheme="minorHAnsi" w:cstheme="minorBidi"/>
        </w:rPr>
        <w:commentReference w:id="20"/>
      </w:r>
      <w:commentRangeEnd w:id="21"/>
      <w:r w:rsidR="00BE0399">
        <w:rPr>
          <w:rStyle w:val="afb"/>
          <w:rFonts w:asciiTheme="minorHAnsi" w:hAnsiTheme="minorHAnsi" w:cstheme="minorBidi"/>
        </w:rPr>
        <w:commentReference w:id="21"/>
      </w:r>
    </w:p>
    <w:p w14:paraId="50ABC62E" w14:textId="77777777" w:rsidR="002B0CE5" w:rsidRDefault="002B0CE5">
      <w:pPr>
        <w:rPr>
          <w:rFonts w:ascii="Times New Roman" w:hAnsi="Times New Roman" w:cs="Times New Roman"/>
          <w:sz w:val="28"/>
          <w:szCs w:val="28"/>
        </w:rPr>
      </w:pPr>
      <w:r>
        <w:br w:type="page"/>
      </w:r>
    </w:p>
    <w:p w14:paraId="731E7FD4" w14:textId="77777777" w:rsidR="00240B7B" w:rsidRPr="007A70FA" w:rsidRDefault="00240B7B" w:rsidP="007A70FA">
      <w:pPr>
        <w:pStyle w:val="2"/>
      </w:pPr>
      <w:bookmarkStart w:id="22" w:name="_Toc26229422"/>
      <w:bookmarkStart w:id="23" w:name="_Toc43243296"/>
      <w:r w:rsidRPr="007A70FA">
        <w:lastRenderedPageBreak/>
        <w:t>Кинематическая схема манипулятора</w:t>
      </w:r>
      <w:bookmarkEnd w:id="22"/>
      <w:bookmarkEnd w:id="23"/>
      <w:r w:rsidRPr="007A70FA">
        <w:t xml:space="preserve"> </w:t>
      </w:r>
    </w:p>
    <w:p w14:paraId="741AE106" w14:textId="3B6E18A8" w:rsidR="00240B7B" w:rsidRPr="009D3A40" w:rsidRDefault="0062101B" w:rsidP="00240B7B">
      <w:pPr>
        <w:pStyle w:val="a4"/>
      </w:pPr>
      <w:r>
        <w:t xml:space="preserve">На рисунке </w:t>
      </w:r>
      <w:r w:rsidR="003F5AC7">
        <w:t>2</w:t>
      </w:r>
      <w:r w:rsidR="00240B7B">
        <w:t xml:space="preserve"> приведена кинематическая схема манипулятора</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MED</w:instrText>
      </w:r>
      <w:r w:rsidR="00D743C0" w:rsidRPr="00D743C0">
        <w:instrText>.2015.7158852","</w:instrText>
      </w:r>
      <w:r w:rsidR="00D743C0">
        <w:rPr>
          <w:lang w:val="en-US"/>
        </w:rPr>
        <w:instrText>ISBN</w:instrText>
      </w:r>
      <w:r w:rsidR="00D743C0" w:rsidRPr="00D743C0">
        <w:instrText>":"9781479999361","</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 </w:instrText>
      </w:r>
      <w:r w:rsidR="00D743C0">
        <w:rPr>
          <w:lang w:val="en-US"/>
        </w:rPr>
        <w:instrText>degrees</w:instrText>
      </w:r>
      <w:r w:rsidR="00D743C0" w:rsidRPr="00D743C0">
        <w:instrText>-</w:instrText>
      </w:r>
      <w:r w:rsidR="00D743C0">
        <w:rPr>
          <w:lang w:val="en-US"/>
        </w:rPr>
        <w:instrText>of</w:instrText>
      </w:r>
      <w:r w:rsidR="00D743C0" w:rsidRPr="00D743C0">
        <w:instrText>-</w:instrText>
      </w:r>
      <w:r w:rsidR="00D743C0">
        <w:rPr>
          <w:lang w:val="en-US"/>
        </w:rPr>
        <w:instrText>freedom</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named</w:instrText>
      </w:r>
      <w:r w:rsidR="00D743C0" w:rsidRPr="00D743C0">
        <w:instrText xml:space="preserve"> </w:instrText>
      </w:r>
      <w:r w:rsidR="00D743C0">
        <w:rPr>
          <w:lang w:val="en-US"/>
        </w:rPr>
        <w:instrText>Prisma</w:instrText>
      </w:r>
      <w:r w:rsidR="00D743C0" w:rsidRPr="00D743C0">
        <w:instrText xml:space="preserve"> </w:instrText>
      </w:r>
      <w:r w:rsidR="00D743C0">
        <w:rPr>
          <w:lang w:val="en-US"/>
        </w:rPr>
        <w:instrText>Ultra</w:instrText>
      </w:r>
      <w:r w:rsidR="00D743C0" w:rsidRPr="00D743C0">
        <w:instrText>-</w:instrText>
      </w:r>
      <w:r w:rsidR="00D743C0">
        <w:rPr>
          <w:lang w:val="en-US"/>
        </w:rPr>
        <w:instrText>Lightweight</w:instrText>
      </w:r>
      <w:r w:rsidR="00D743C0" w:rsidRPr="00D743C0">
        <w:instrText xml:space="preserve"> 5 </w:instrText>
      </w:r>
      <w:r w:rsidR="00D743C0">
        <w:rPr>
          <w:lang w:val="en-US"/>
        </w:rPr>
        <w:instrText>ARm</w:instrText>
      </w:r>
      <w:r w:rsidR="00D743C0" w:rsidRPr="00D743C0">
        <w:instrText xml:space="preserve"> (</w:instrText>
      </w:r>
      <w:r w:rsidR="00D743C0">
        <w:rPr>
          <w:lang w:val="en-US"/>
        </w:rPr>
        <w:instrText>PUL</w:instrText>
      </w:r>
      <w:r w:rsidR="00D743C0" w:rsidRPr="00D743C0">
        <w:instrText>5</w:instrText>
      </w:r>
      <w:r w:rsidR="00D743C0">
        <w:rPr>
          <w:lang w:val="en-US"/>
        </w:rPr>
        <w:instrText>A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employ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execute</w:instrText>
      </w:r>
      <w:r w:rsidR="00D743C0" w:rsidRPr="00D743C0">
        <w:instrText xml:space="preserve"> </w:instrText>
      </w:r>
      <w:r w:rsidR="00D743C0">
        <w:rPr>
          <w:lang w:val="en-US"/>
        </w:rPr>
        <w:instrText>manipulation</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equipp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boar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rtical</w:instrText>
      </w:r>
      <w:r w:rsidR="00D743C0" w:rsidRPr="00D743C0">
        <w:instrText xml:space="preserve"> </w:instrText>
      </w:r>
      <w:r w:rsidR="00D743C0">
        <w:rPr>
          <w:lang w:val="en-US"/>
        </w:rPr>
        <w:instrText>take</w:instrText>
      </w:r>
      <w:r w:rsidR="00D743C0" w:rsidRPr="00D743C0">
        <w:instrText>-</w:instrText>
      </w:r>
      <w:r w:rsidR="00D743C0">
        <w:rPr>
          <w:lang w:val="en-US"/>
        </w:rPr>
        <w:instrText>off</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unmanned</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ct</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Its</w:instrText>
      </w:r>
      <w:r w:rsidR="00D743C0" w:rsidRPr="00D743C0">
        <w:instrText xml:space="preserve"> </w:instrText>
      </w:r>
      <w:r w:rsidR="00D743C0">
        <w:rPr>
          <w:lang w:val="en-US"/>
        </w:rPr>
        <w:instrText>mechanics</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such</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it</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fol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tself</w:instrText>
      </w:r>
      <w:r w:rsidR="00D743C0" w:rsidRPr="00D743C0">
        <w:instrText xml:space="preserve"> </w:instrText>
      </w:r>
      <w:r w:rsidR="00D743C0">
        <w:rPr>
          <w:lang w:val="en-US"/>
        </w:rPr>
        <w:instrText>during</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manoeuvres</w:instrText>
      </w:r>
      <w:r w:rsidR="00D743C0" w:rsidRPr="00D743C0">
        <w:instrText xml:space="preserve">. </w:instrText>
      </w:r>
      <w:r w:rsidR="00D743C0">
        <w:rPr>
          <w:lang w:val="en-US"/>
        </w:rPr>
        <w:instrText>Moreov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nceiv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constr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enter</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grav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possible</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base</w:instrText>
      </w:r>
      <w:r w:rsidR="00D743C0" w:rsidRPr="00D743C0">
        <w:instrText xml:space="preserve">, </w:instrText>
      </w:r>
      <w:r w:rsidR="00D743C0">
        <w:rPr>
          <w:lang w:val="en-US"/>
        </w:rPr>
        <w:instrText>thus</w:instrText>
      </w:r>
      <w:r w:rsidR="00D743C0" w:rsidRPr="00D743C0">
        <w:instrText xml:space="preserve"> </w:instrText>
      </w:r>
      <w:r w:rsidR="00D743C0">
        <w:rPr>
          <w:lang w:val="en-US"/>
        </w:rPr>
        <w:instrText>reduc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otal</w:instrText>
      </w:r>
      <w:r w:rsidR="00D743C0" w:rsidRPr="00D743C0">
        <w:instrText xml:space="preserve"> </w:instrText>
      </w:r>
      <w:r w:rsidR="00D743C0">
        <w:rPr>
          <w:lang w:val="en-US"/>
        </w:rPr>
        <w:instrText>inertia</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tatic</w:instrText>
      </w:r>
      <w:r w:rsidR="00D743C0" w:rsidRPr="00D743C0">
        <w:instrText xml:space="preserve"> </w:instrText>
      </w:r>
      <w:r w:rsidR="00D743C0">
        <w:rPr>
          <w:lang w:val="en-US"/>
        </w:rPr>
        <w:instrText>unbalancing</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ystem</w:instrText>
      </w:r>
      <w:r w:rsidR="00D743C0" w:rsidRPr="00D743C0">
        <w:instrText xml:space="preserve">. </w:instrText>
      </w:r>
      <w:r w:rsidR="00D743C0">
        <w:rPr>
          <w:lang w:val="en-US"/>
        </w:rPr>
        <w:instrText>Experimental</w:instrText>
      </w:r>
      <w:r w:rsidR="00D743C0" w:rsidRPr="00D743C0">
        <w:instrText xml:space="preserve"> </w:instrText>
      </w:r>
      <w:r w:rsidR="00D743C0">
        <w:rPr>
          <w:lang w:val="en-US"/>
        </w:rPr>
        <w:instrText>test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been</w:instrText>
      </w:r>
      <w:r w:rsidR="00D743C0" w:rsidRPr="00D743C0">
        <w:instrText xml:space="preserve"> </w:instrText>
      </w:r>
      <w:r w:rsidR="00D743C0">
        <w:rPr>
          <w:lang w:val="en-US"/>
        </w:rPr>
        <w:instrText>carried</w:instrText>
      </w:r>
      <w:r w:rsidR="00D743C0" w:rsidRPr="00D743C0">
        <w:instrText xml:space="preserve"> </w:instrText>
      </w:r>
      <w:r w:rsidR="00D743C0">
        <w:rPr>
          <w:lang w:val="en-US"/>
        </w:rPr>
        <w:instrText>out</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order</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alidat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ynamic</w:instrText>
      </w:r>
      <w:r w:rsidR="00D743C0" w:rsidRPr="00D743C0">
        <w:instrText xml:space="preserve"> </w:instrText>
      </w:r>
      <w:r w:rsidR="00D743C0">
        <w:rPr>
          <w:lang w:val="en-US"/>
        </w:rPr>
        <w:instrText>model</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mmunication</w:instrText>
      </w:r>
      <w:r w:rsidR="00D743C0" w:rsidRPr="00D743C0">
        <w:instrText xml:space="preserve"> </w:instrText>
      </w:r>
      <w:r w:rsidR="00D743C0">
        <w:rPr>
          <w:lang w:val="en-US"/>
        </w:rPr>
        <w:instrText>library</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veloped</w:instrText>
      </w:r>
      <w:r w:rsidR="00D743C0" w:rsidRPr="00D743C0">
        <w:instrText xml:space="preserve"> </w:instrText>
      </w:r>
      <w:r w:rsidR="00D743C0">
        <w:rPr>
          <w:lang w:val="en-US"/>
        </w:rPr>
        <w:instrText>electronic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schemes</w:instrText>
      </w:r>
      <w:r w:rsidR="00D743C0" w:rsidRPr="00D743C0">
        <w:instrText xml:space="preserve"> </w:instrText>
      </w:r>
      <w:r w:rsidR="00D743C0">
        <w:rPr>
          <w:lang w:val="en-US"/>
        </w:rPr>
        <w:instrText>implement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ellicoso</w:instrText>
      </w:r>
      <w:r w:rsidR="00D743C0" w:rsidRPr="00D743C0">
        <w:instrText>","</w:instrText>
      </w:r>
      <w:r w:rsidR="00D743C0">
        <w:rPr>
          <w:lang w:val="en-US"/>
        </w:rPr>
        <w:instrText>given</w:instrText>
      </w:r>
      <w:r w:rsidR="00D743C0" w:rsidRPr="00D743C0">
        <w:instrText>":"</w:instrText>
      </w:r>
      <w:r w:rsidR="00D743C0">
        <w:rPr>
          <w:lang w:val="en-US"/>
        </w:rPr>
        <w:instrText>Carmine</w:instrText>
      </w:r>
      <w:r w:rsidR="00D743C0" w:rsidRPr="00D743C0">
        <w:instrText xml:space="preserve"> </w:instrText>
      </w:r>
      <w:r w:rsidR="00D743C0">
        <w:rPr>
          <w:lang w:val="en-US"/>
        </w:rPr>
        <w:instrText>D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uonocore</w:instrText>
      </w:r>
      <w:r w:rsidR="00D743C0" w:rsidRPr="00D743C0">
        <w:instrText>","</w:instrText>
      </w:r>
      <w:r w:rsidR="00D743C0">
        <w:rPr>
          <w:lang w:val="en-US"/>
        </w:rPr>
        <w:instrText>given</w:instrText>
      </w:r>
      <w:r w:rsidR="00D743C0" w:rsidRPr="00D743C0">
        <w:instrText>":"</w:instrText>
      </w:r>
      <w:r w:rsidR="00D743C0">
        <w:rPr>
          <w:lang w:val="en-US"/>
        </w:rPr>
        <w:instrText>Luca</w:instrText>
      </w:r>
      <w:r w:rsidR="00D743C0" w:rsidRPr="00D743C0">
        <w:instrText xml:space="preserve"> </w:instrText>
      </w:r>
      <w:r w:rsidR="00D743C0">
        <w:rPr>
          <w:lang w:val="en-US"/>
        </w:rPr>
        <w:instrText>Ros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Lippiello</w:instrText>
      </w:r>
      <w:r w:rsidR="00D743C0" w:rsidRPr="00D743C0">
        <w:instrText>","</w:instrText>
      </w:r>
      <w:r w:rsidR="00D743C0">
        <w:rPr>
          <w:lang w:val="en-US"/>
        </w:rPr>
        <w:instrText>given</w:instrText>
      </w:r>
      <w:r w:rsidR="00D743C0" w:rsidRPr="00D743C0">
        <w:instrText>":"</w:instrText>
      </w:r>
      <w:r w:rsidR="00D743C0">
        <w:rPr>
          <w:lang w:val="en-US"/>
        </w:rPr>
        <w:instrText>Vincenz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iciliano</w:instrText>
      </w:r>
      <w:r w:rsidR="00D743C0" w:rsidRPr="00D743C0">
        <w:instrText>","</w:instrText>
      </w:r>
      <w:r w:rsidR="00D743C0">
        <w:rPr>
          <w:lang w:val="en-US"/>
        </w:rPr>
        <w:instrText>given</w:instrText>
      </w:r>
      <w:r w:rsidR="00D743C0" w:rsidRPr="00D743C0">
        <w:instrText>":"</w:instrText>
      </w:r>
      <w:r w:rsidR="00D743C0">
        <w:rPr>
          <w:lang w:val="en-US"/>
        </w:rPr>
        <w:instrText>Brun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015 23</w:instrText>
      </w:r>
      <w:r w:rsidR="00D743C0">
        <w:rPr>
          <w:lang w:val="en-US"/>
        </w:rPr>
        <w:instrText>rd</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5 - </w:instrText>
      </w:r>
      <w:r w:rsidR="00D743C0">
        <w:rPr>
          <w:lang w:val="en-US"/>
        </w:rPr>
        <w:instrText>Conference</w:instrText>
      </w:r>
      <w:r w:rsidR="00D743C0" w:rsidRPr="00D743C0">
        <w:instrText xml:space="preserve"> </w:instrText>
      </w:r>
      <w:r w:rsidR="00D743C0">
        <w:rPr>
          <w:lang w:val="en-US"/>
        </w:rPr>
        <w:instrText>Proceeding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5"]]},"</w:instrText>
      </w:r>
      <w:r w:rsidR="00D743C0">
        <w:rPr>
          <w:lang w:val="en-US"/>
        </w:rPr>
        <w:instrText>page</w:instrText>
      </w:r>
      <w:r w:rsidR="00D743C0" w:rsidRPr="00D743C0">
        <w:instrText>":"853-858","</w:instrText>
      </w:r>
      <w:r w:rsidR="00D743C0">
        <w:rPr>
          <w:lang w:val="en-US"/>
        </w:rPr>
        <w:instrText>title</w:instrText>
      </w:r>
      <w:r w:rsidR="00D743C0" w:rsidRPr="00D743C0">
        <w:instrText>":"</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w:instrText>
      </w:r>
      <w:r w:rsidR="00D743C0">
        <w:rPr>
          <w:lang w:val="en-US"/>
        </w:rPr>
        <w:instrText>DoF</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manipulation</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a</w:instrText>
      </w:r>
      <w:r w:rsidR="00D743C0" w:rsidRPr="00D743C0">
        <w:instrText>2</w:instrText>
      </w:r>
      <w:r w:rsidR="00D743C0">
        <w:rPr>
          <w:lang w:val="en-US"/>
        </w:rPr>
        <w:instrText>cfa</w:instrText>
      </w:r>
      <w:r w:rsidR="00D743C0" w:rsidRPr="00D743C0">
        <w:instrText>02</w:instrText>
      </w:r>
      <w:r w:rsidR="00D743C0">
        <w:rPr>
          <w:lang w:val="en-US"/>
        </w:rPr>
        <w:instrText>d</w:instrText>
      </w:r>
      <w:r w:rsidR="00D743C0" w:rsidRPr="00D743C0">
        <w:instrText>-</w:instrText>
      </w:r>
      <w:r w:rsidR="00D743C0">
        <w:rPr>
          <w:lang w:val="en-US"/>
        </w:rPr>
        <w:instrText>f</w:instrText>
      </w:r>
      <w:r w:rsidR="00D743C0" w:rsidRPr="00D743C0">
        <w:instrText>4</w:instrText>
      </w:r>
      <w:r w:rsidR="00D743C0">
        <w:rPr>
          <w:lang w:val="en-US"/>
        </w:rPr>
        <w:instrText>f</w:instrText>
      </w:r>
      <w:r w:rsidR="00D743C0" w:rsidRPr="00D743C0">
        <w:instrText>3-461</w:instrText>
      </w:r>
      <w:r w:rsidR="00D743C0">
        <w:rPr>
          <w:lang w:val="en-US"/>
        </w:rPr>
        <w:instrText>d</w:instrText>
      </w:r>
      <w:r w:rsidR="00D743C0" w:rsidRPr="00D743C0">
        <w:instrText>-</w:instrText>
      </w:r>
      <w:r w:rsidR="00D743C0">
        <w:rPr>
          <w:lang w:val="en-US"/>
        </w:rPr>
        <w:instrText>ac</w:instrText>
      </w:r>
      <w:r w:rsidR="00D743C0" w:rsidRPr="00D743C0">
        <w:instrText>9</w:instrText>
      </w:r>
      <w:r w:rsidR="00D743C0">
        <w:rPr>
          <w:lang w:val="en-US"/>
        </w:rPr>
        <w:instrText>e</w:instrText>
      </w:r>
      <w:r w:rsidR="00D743C0" w:rsidRPr="00D743C0">
        <w:instrText>-73</w:instrText>
      </w:r>
      <w:r w:rsidR="00D743C0">
        <w:rPr>
          <w:lang w:val="en-US"/>
        </w:rPr>
        <w:instrText>d</w:instrText>
      </w:r>
      <w:r w:rsidR="00D743C0" w:rsidRPr="00D743C0">
        <w:instrText>005</w:instrText>
      </w:r>
      <w:r w:rsidR="00D743C0">
        <w:rPr>
          <w:lang w:val="en-US"/>
        </w:rPr>
        <w:instrText>bb</w:instrText>
      </w:r>
      <w:r w:rsidR="00D743C0" w:rsidRPr="00D743C0">
        <w:instrText>9</w:instrText>
      </w:r>
      <w:r w:rsidR="00D743C0">
        <w:rPr>
          <w:lang w:val="en-US"/>
        </w:rPr>
        <w:instrText>a</w:instrText>
      </w:r>
      <w:r w:rsidR="00D743C0" w:rsidRPr="00D743C0">
        <w:instrText>4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temData</w:instrText>
      </w:r>
      <w:r w:rsidR="00D743C0" w:rsidRPr="00D743C0">
        <w:instrText>":{"</w:instrText>
      </w:r>
      <w:r w:rsidR="00D743C0">
        <w:rPr>
          <w:lang w:val="en-US"/>
        </w:rPr>
        <w:instrText>ISBN</w:instrText>
      </w:r>
      <w:r w:rsidR="00D743C0" w:rsidRPr="00D743C0">
        <w:instrText>":"9781467383455","</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Wuthier</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ominiak</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anellakis</w:instrText>
      </w:r>
      <w:r w:rsidR="00D743C0" w:rsidRPr="00D743C0">
        <w:instrText>","</w:instrText>
      </w:r>
      <w:r w:rsidR="00D743C0">
        <w:rPr>
          <w:lang w:val="en-US"/>
        </w:rPr>
        <w:instrText>given</w:instrText>
      </w:r>
      <w:r w:rsidR="00D743C0" w:rsidRPr="00D743C0">
        <w:instrText>":"</w:instrText>
      </w:r>
      <w:r w:rsidR="00D743C0">
        <w:rPr>
          <w:lang w:val="en-US"/>
        </w:rPr>
        <w:instrText>C</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Andri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Fumagalli</w:instrText>
      </w:r>
      <w:r w:rsidR="00D743C0" w:rsidRPr="00D743C0">
        <w:instrText>","</w:instrText>
      </w:r>
      <w:r w:rsidR="00D743C0">
        <w:rPr>
          <w:lang w:val="en-US"/>
        </w:rPr>
        <w:instrText>given</w:instrText>
      </w:r>
      <w:r w:rsidR="00D743C0" w:rsidRPr="00D743C0">
        <w:instrText>":"</w:instrText>
      </w:r>
      <w:r w:rsidR="00D743C0">
        <w:rPr>
          <w:lang w:val="en-US"/>
        </w:rPr>
        <w:instrText>M</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chipper</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Nikola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4</w:instrText>
      </w:r>
      <w:r w:rsidR="00D743C0">
        <w:rPr>
          <w:lang w:val="en-US"/>
        </w:rPr>
        <w:instrText>th</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6"]]},"</w:instrText>
      </w:r>
      <w:r w:rsidR="00D743C0">
        <w:rPr>
          <w:lang w:val="en-US"/>
        </w:rPr>
        <w:instrText>title</w:instrText>
      </w:r>
      <w:r w:rsidR="00D743C0" w:rsidRPr="00D743C0">
        <w:instrText>":"</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Novel</w:instrText>
      </w:r>
      <w:r w:rsidR="00D743C0" w:rsidRPr="00D743C0">
        <w:instrText xml:space="preserve"> </w:instrText>
      </w:r>
      <w:r w:rsidR="00D743C0">
        <w:rPr>
          <w:lang w:val="en-US"/>
        </w:rPr>
        <w:instrText>Compact Aerial Manipulator","type":"article-journal"},"uris":["http://www.mendeley.com/documents/?uuid=8f6eb5f5-ee33-44c2-ba39-153b4fa1a43c"]}],"mendeley":{"formattedCitation":"[3,4]","plainTextFormattedCitation":"[3,4]","previouslyFormattedCitation":"[3,4]"},"properties":{"noteIndex":0},"schema":"https://github.com/citation-style-language/schema/raw/master/csl-citation.json"}</w:instrText>
      </w:r>
      <w:r w:rsidR="00EC70FD">
        <w:rPr>
          <w:lang w:val="en-US"/>
        </w:rPr>
        <w:fldChar w:fldCharType="separate"/>
      </w:r>
      <w:r w:rsidR="00D743C0" w:rsidRPr="00D743C0">
        <w:rPr>
          <w:noProof/>
        </w:rPr>
        <w:t>[3,4]</w:t>
      </w:r>
      <w:r w:rsidR="00EC70FD">
        <w:rPr>
          <w:lang w:val="en-US"/>
        </w:rPr>
        <w:fldChar w:fldCharType="end"/>
      </w:r>
      <w:r w:rsidR="00240B7B">
        <w:t>.</w:t>
      </w:r>
    </w:p>
    <w:p w14:paraId="46378A81" w14:textId="77777777"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5BC96348" w14:textId="116F9BB6"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2</w:t>
      </w:r>
      <w:r w:rsidR="000A09E2">
        <w:fldChar w:fldCharType="end"/>
      </w:r>
    </w:p>
    <w:p w14:paraId="57F2BAFD" w14:textId="21C97836" w:rsidR="00240B7B" w:rsidRDefault="00240B7B" w:rsidP="00240B7B">
      <w:pPr>
        <w:pStyle w:val="a4"/>
      </w:pPr>
      <w:r>
        <w:t xml:space="preserve">На валу </w:t>
      </w:r>
      <w:r w:rsidR="00B6794F">
        <w:t>м</w:t>
      </w:r>
      <w:r>
        <w:t xml:space="preserve">отор-редуктора 1 (МР1) установлен шкив 1. С обратной стороны установлен инкрементальный энкодер. МР1 приводит в движение ось колонны манипулятора. </w:t>
      </w:r>
      <w:commentRangeStart w:id="24"/>
      <w:r>
        <w:t>к</w:t>
      </w:r>
      <w:commentRangeEnd w:id="24"/>
      <w:r w:rsidR="00BE0399">
        <w:rPr>
          <w:rStyle w:val="afb"/>
          <w:rFonts w:asciiTheme="minorHAnsi" w:hAnsiTheme="minorHAnsi" w:cstheme="minorBidi"/>
        </w:rPr>
        <w:commentReference w:id="24"/>
      </w:r>
      <w:r>
        <w:t xml:space="preserve"> корпусу колонн</w:t>
      </w:r>
      <w:r w:rsidR="00B6794F">
        <w:t>ы присоединены м</w:t>
      </w:r>
      <w:r>
        <w:t xml:space="preserve">отор-редуктора 2, 3 и 4. </w:t>
      </w:r>
    </w:p>
    <w:p w14:paraId="15FC6317" w14:textId="1E9E03F6"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энкодера. </w:t>
      </w:r>
      <w:commentRangeStart w:id="25"/>
      <w:r>
        <w:t>Корп</w:t>
      </w:r>
      <w:commentRangeEnd w:id="25"/>
      <w:r w:rsidR="00BE0399">
        <w:rPr>
          <w:rStyle w:val="afb"/>
          <w:rFonts w:asciiTheme="minorHAnsi" w:hAnsiTheme="minorHAnsi" w:cstheme="minorBidi"/>
        </w:rPr>
        <w:commentReference w:id="25"/>
      </w:r>
      <w:r>
        <w:t xml:space="preserve">ус энкодера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w:t>
      </w:r>
      <w:r>
        <w:lastRenderedPageBreak/>
        <w:t xml:space="preserve">шкив 6, который в свою очередь жестко закреплен на валу </w:t>
      </w:r>
      <w:r>
        <w:rPr>
          <w:lang w:val="en-US"/>
        </w:rPr>
        <w:t>V</w:t>
      </w:r>
      <w:r w:rsidRPr="00240B7B">
        <w:t xml:space="preserve"> </w:t>
      </w:r>
      <w:r>
        <w:t xml:space="preserve">с помощью шпоночного соединения. Вал </w:t>
      </w:r>
      <w:r>
        <w:rPr>
          <w:lang w:val="en-US"/>
        </w:rPr>
        <w:t>V</w:t>
      </w:r>
      <w:r w:rsidRPr="00240B7B">
        <w:t xml:space="preserve"> </w:t>
      </w:r>
      <w:r>
        <w:t>жестко соединен с корпусом плеча. Вышеописанная кинематическа</w:t>
      </w:r>
      <w:r w:rsidR="008D688E">
        <w:t>я цепь приводит в движение плечо</w:t>
      </w:r>
      <w:r>
        <w:t xml:space="preserve">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w:t>
      </w:r>
      <w:commentRangeStart w:id="26"/>
      <w:r>
        <w:t xml:space="preserve">. Вал </w:t>
      </w:r>
      <w:r>
        <w:rPr>
          <w:lang w:val="en-US"/>
        </w:rPr>
        <w:t>VI</w:t>
      </w:r>
      <w:r w:rsidRPr="00240B7B">
        <w:t xml:space="preserve"> </w:t>
      </w:r>
      <w:r>
        <w:t>в</w:t>
      </w:r>
      <w:commentRangeEnd w:id="26"/>
      <w:r w:rsidR="00BE0399">
        <w:rPr>
          <w:rStyle w:val="afb"/>
          <w:rFonts w:asciiTheme="minorHAnsi" w:hAnsiTheme="minorHAnsi" w:cstheme="minorBidi"/>
        </w:rPr>
        <w:commentReference w:id="26"/>
      </w:r>
      <w:r>
        <w:t xml:space="preserve">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0F3CEEEC"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w:t>
      </w:r>
      <w:r w:rsidR="008D688E">
        <w:t>м</w:t>
      </w:r>
      <w:r>
        <w:t xml:space="preserve">, </w:t>
      </w:r>
      <w:r w:rsidR="008D688E">
        <w:t xml:space="preserve">что </w:t>
      </w:r>
      <w:r>
        <w:t>об</w:t>
      </w:r>
      <w:r w:rsidR="00942DFC">
        <w:t>общенные координаты крена кисти зависят не от одной родительской координаты, а от двух.</w:t>
      </w:r>
    </w:p>
    <w:p w14:paraId="5F68AC71" w14:textId="6B8C537D" w:rsidR="00240B7B" w:rsidRDefault="008D688E" w:rsidP="00240B7B">
      <w:pPr>
        <w:pStyle w:val="a4"/>
      </w:pPr>
      <w:r>
        <w:t>Согласованное изменение</w:t>
      </w:r>
      <w:r w:rsidR="00240B7B">
        <w:t xml:space="preserve"> коор</w:t>
      </w:r>
      <w:r>
        <w:t>динат МР1, МР2, МР3 обеспечивает</w:t>
      </w:r>
      <w:r w:rsidR="00240B7B">
        <w:t xml:space="preserve"> изменение декартовых координат рабочего инструмента, а изменение координат МР4 и Д1 изменение ориентации устройства.</w:t>
      </w:r>
    </w:p>
    <w:p w14:paraId="4DAC5021" w14:textId="0E10F3C0" w:rsidR="002B0CE5" w:rsidRDefault="00DC3B23" w:rsidP="00BC7CC4">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ат управляющих приводов, но и </w:t>
      </w:r>
      <w:commentRangeStart w:id="27"/>
      <w:r w:rsidR="00BC7CC4">
        <w:rPr>
          <w:rFonts w:eastAsiaTheme="minorEastAsia"/>
        </w:rPr>
        <w:t xml:space="preserve">то </w:t>
      </w:r>
      <w:commentRangeEnd w:id="27"/>
      <w:r w:rsidR="008D4631">
        <w:rPr>
          <w:rStyle w:val="afb"/>
          <w:rFonts w:asciiTheme="minorHAnsi" w:hAnsiTheme="minorHAnsi" w:cstheme="minorBidi"/>
        </w:rPr>
        <w:commentReference w:id="27"/>
      </w:r>
      <w:r w:rsidR="00BC7CC4">
        <w:rPr>
          <w:rFonts w:eastAsiaTheme="minorEastAsia"/>
        </w:rPr>
        <w:t>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r w:rsidR="002B0CE5">
        <w:br w:type="page"/>
      </w:r>
    </w:p>
    <w:p w14:paraId="58F3BC04" w14:textId="77777777" w:rsidR="003E019D" w:rsidRDefault="003E019D" w:rsidP="003E019D">
      <w:pPr>
        <w:pStyle w:val="2"/>
      </w:pPr>
      <w:bookmarkStart w:id="28" w:name="_Toc41514690"/>
      <w:bookmarkStart w:id="29" w:name="_Toc43243297"/>
      <w:r>
        <w:lastRenderedPageBreak/>
        <w:t>Электрическая функциональная схема манипулятора</w:t>
      </w:r>
      <w:bookmarkEnd w:id="28"/>
      <w:bookmarkEnd w:id="29"/>
    </w:p>
    <w:p w14:paraId="1980CF41" w14:textId="0A7C27E8" w:rsidR="003E019D" w:rsidRPr="00604C40" w:rsidRDefault="003E019D" w:rsidP="003E019D">
      <w:pPr>
        <w:pStyle w:val="a4"/>
      </w:pPr>
      <w:r>
        <w:t>Для понимания особенностей проектирования системы управ</w:t>
      </w:r>
      <w:r w:rsidR="003F5AC7">
        <w:t>ления манипулятором на рисунке 3</w:t>
      </w:r>
      <w:r>
        <w:t xml:space="preserve">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w:t>
      </w:r>
      <w:r w:rsidR="008D688E">
        <w:t>ля удобочитаемости схема питания</w:t>
      </w:r>
      <w:r>
        <w:t xml:space="preserve"> узлов и гальванические развязки также не показаны.</w:t>
      </w:r>
    </w:p>
    <w:p w14:paraId="7D9BB65E" w14:textId="77777777" w:rsidR="003E019D" w:rsidRDefault="003E019D" w:rsidP="003E019D">
      <w:pPr>
        <w:pStyle w:val="a4"/>
        <w:keepNext/>
        <w:ind w:firstLine="0"/>
      </w:pPr>
      <w:commentRangeStart w:id="30"/>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218815"/>
                    </a:xfrm>
                    <a:prstGeom prst="rect">
                      <a:avLst/>
                    </a:prstGeom>
                  </pic:spPr>
                </pic:pic>
              </a:graphicData>
            </a:graphic>
          </wp:inline>
        </w:drawing>
      </w:r>
      <w:commentRangeEnd w:id="30"/>
      <w:r w:rsidR="008D4631">
        <w:rPr>
          <w:rStyle w:val="afb"/>
          <w:rFonts w:asciiTheme="minorHAnsi" w:hAnsiTheme="minorHAnsi" w:cstheme="minorBidi"/>
        </w:rPr>
        <w:commentReference w:id="30"/>
      </w:r>
    </w:p>
    <w:p w14:paraId="59B03878" w14:textId="417E6010"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E841D8">
        <w:rPr>
          <w:noProof/>
        </w:rPr>
        <w:t>3</w:t>
      </w:r>
      <w:r>
        <w:rPr>
          <w:noProof/>
        </w:rPr>
        <w:fldChar w:fldCharType="end"/>
      </w:r>
      <w:r>
        <w:t xml:space="preserve"> </w:t>
      </w:r>
      <w:r w:rsidR="00F808B1">
        <w:t>–</w:t>
      </w:r>
      <w:r>
        <w:t xml:space="preserve"> </w:t>
      </w:r>
      <w:r w:rsidR="00F808B1">
        <w:t>Электрическая</w:t>
      </w:r>
      <w:r>
        <w:t xml:space="preserve"> функциональная схема манипулятора</w:t>
      </w:r>
    </w:p>
    <w:p w14:paraId="58734B67" w14:textId="77777777" w:rsidR="003E019D" w:rsidRDefault="003E019D" w:rsidP="003E019D">
      <w:pPr>
        <w:pStyle w:val="a4"/>
      </w:pPr>
      <w:r>
        <w:t xml:space="preserve">В </w:t>
      </w:r>
      <w:commentRangeStart w:id="31"/>
      <w:r>
        <w:t xml:space="preserve">данной </w:t>
      </w:r>
      <w:commentRangeEnd w:id="31"/>
      <w:r w:rsidR="008D4631">
        <w:rPr>
          <w:rStyle w:val="afb"/>
          <w:rFonts w:asciiTheme="minorHAnsi" w:hAnsiTheme="minorHAnsi" w:cstheme="minorBidi"/>
        </w:rPr>
        <w:commentReference w:id="31"/>
      </w:r>
      <w:r>
        <w:t xml:space="preserve">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68B4D549" w:rsidR="003E019D" w:rsidRDefault="003F5AC7" w:rsidP="003E019D">
      <w:pPr>
        <w:pStyle w:val="a4"/>
      </w:pPr>
      <w:r>
        <w:t>Как видно из рисунка 3</w:t>
      </w:r>
      <w:r w:rsidR="003E019D">
        <w:t xml:space="preserve"> для управлени</w:t>
      </w:r>
      <w:commentRangeStart w:id="32"/>
      <w:r w:rsidR="003E019D">
        <w:t>я</w:t>
      </w:r>
      <w:commentRangeEnd w:id="32"/>
      <w:r w:rsidR="008D4631">
        <w:rPr>
          <w:rStyle w:val="afb"/>
          <w:rFonts w:asciiTheme="minorHAnsi" w:hAnsiTheme="minorHAnsi" w:cstheme="minorBidi"/>
        </w:rPr>
        <w:commentReference w:id="32"/>
      </w:r>
      <w:r w:rsidR="003E019D">
        <w:t xml:space="preserve"> шаговым двигателем необходимо использовать 2 пина ввода-вывода для задания направления вращения и активации драйвера. А также для установки скорости вращения используется аппаратная генерация </w:t>
      </w:r>
      <w:r w:rsidR="003E019D" w:rsidRPr="001C3BF7">
        <w:t>ШИМ сигнала</w:t>
      </w:r>
      <w:r w:rsidR="003E019D">
        <w:t xml:space="preserve"> и отдельный вывод таймера микроконт</w:t>
      </w:r>
      <w:r>
        <w:t>роллера для каждого двигателя</w:t>
      </w:r>
      <w:r w:rsidR="003E019D" w:rsidRPr="001C3BF7">
        <w:t>.</w:t>
      </w:r>
      <w:r w:rsidR="003E019D">
        <w:t xml:space="preserve"> Требуется использовать отдельный таймер для каждого ШД, так как управление происходит благодаря изменению </w:t>
      </w:r>
      <w:r w:rsidR="003E019D">
        <w:lastRenderedPageBreak/>
        <w:t xml:space="preserve">частоты ШИМ сигнала. Каждый передний фронт ШИМ сигнала сообщает драйверу, что необходимо повернуть ротор ШД на один микрошаг в сторону, соответствующую направлению, заданному пином </w:t>
      </w:r>
      <w:r w:rsidR="003E019D">
        <w:rPr>
          <w:lang w:val="en-US"/>
        </w:rPr>
        <w:t>DIR</w:t>
      </w:r>
      <w:r w:rsidR="003E019D">
        <w:t>.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двигателя</w:t>
      </w:r>
      <w:r w:rsidR="003E019D" w:rsidRPr="00B02AC7">
        <w:t xml:space="preserve"> </w:t>
      </w:r>
      <w:r w:rsidR="003E019D">
        <w:rPr>
          <w:lang w:val="en-US"/>
        </w:rPr>
        <w:t>HSS</w:t>
      </w:r>
      <w:r w:rsidR="003E019D" w:rsidRPr="00604C40">
        <w:t>57</w:t>
      </w:r>
      <w:r w:rsidR="003E019D">
        <w:t xml:space="preserve"> осуществляет обратную связь с шаговым двигателем с помощью инкрементального энкодера,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28F40430" w:rsidR="003E019D" w:rsidRDefault="003E019D" w:rsidP="003E019D">
      <w:pPr>
        <w:pStyle w:val="a4"/>
      </w:pPr>
      <w:r>
        <w:t xml:space="preserve">Для управления серводвигателем необходим один управляющий сигнал, задающий положение ротора привода. В корпусе серводвигателя установлен абсолютный энкодер, обеспечивающий обратную связь по положению. Управляющий сигнал представляет из себя ШИМ сигнал с частотой 600Гц. Положение ротора задается путем изменения скважности ШИМ сигнала, которая может меняться от </w:t>
      </w:r>
      <w:commentRangeStart w:id="33"/>
      <w:r>
        <w:t xml:space="preserve">100мкс </w:t>
      </w:r>
      <w:commentRangeEnd w:id="33"/>
      <w:r w:rsidR="008D4631">
        <w:rPr>
          <w:rStyle w:val="afb"/>
          <w:rFonts w:asciiTheme="minorHAnsi" w:hAnsiTheme="minorHAnsi" w:cstheme="minorBidi"/>
        </w:rPr>
        <w:commentReference w:id="33"/>
      </w:r>
      <w:r>
        <w:t>до 300мкс. Угол поворота серводвигателя ограничен 120 градусами, что соответствует скважности в 300мкс.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w:t>
      </w:r>
      <w:r w:rsidR="003F5AC7">
        <w:t>енерации управляющих сигналов</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34" w:name="_Toc26229423"/>
      <w:bookmarkStart w:id="35" w:name="_Toc43243298"/>
      <w:commentRangeStart w:id="36"/>
      <w:r w:rsidRPr="00A755FC">
        <w:lastRenderedPageBreak/>
        <w:t>Обзор готовых решений</w:t>
      </w:r>
      <w:bookmarkEnd w:id="34"/>
      <w:bookmarkEnd w:id="35"/>
      <w:commentRangeEnd w:id="36"/>
      <w:r w:rsidR="008D4631">
        <w:rPr>
          <w:rStyle w:val="afb"/>
          <w:rFonts w:asciiTheme="minorHAnsi" w:eastAsiaTheme="minorHAnsi" w:hAnsiTheme="minorHAnsi" w:cstheme="minorBidi"/>
          <w:b w:val="0"/>
          <w:color w:val="auto"/>
        </w:rPr>
        <w:commentReference w:id="36"/>
      </w:r>
    </w:p>
    <w:p w14:paraId="7851037C" w14:textId="77777777" w:rsidR="009B75EB" w:rsidRPr="00874555" w:rsidRDefault="009B75EB" w:rsidP="007A70FA">
      <w:pPr>
        <w:pStyle w:val="2"/>
      </w:pPr>
      <w:bookmarkStart w:id="37" w:name="_Toc26229424"/>
      <w:bookmarkStart w:id="38" w:name="_Toc43243299"/>
      <w:r w:rsidRPr="00874555">
        <w:t>Matlab Robotic System Toolbox</w:t>
      </w:r>
      <w:bookmarkEnd w:id="37"/>
      <w:bookmarkEnd w:id="38"/>
    </w:p>
    <w:p w14:paraId="56FFB278" w14:textId="55355C58"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r w:rsidR="007C6F66">
        <w:rPr>
          <w:lang w:val="en-US"/>
        </w:rPr>
        <w:t>Matlab</w:t>
      </w:r>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77777777" w:rsidR="00E90BD5" w:rsidRDefault="00E90BD5" w:rsidP="00E90BD5">
      <w:pPr>
        <w:pStyle w:val="a4"/>
        <w:numPr>
          <w:ilvl w:val="0"/>
          <w:numId w:val="3"/>
        </w:numPr>
      </w:pPr>
      <w:commentRangeStart w:id="39"/>
      <w:r>
        <w:t>Построение древовидной структуры манипуляционных систем</w:t>
      </w:r>
    </w:p>
    <w:p w14:paraId="6B581FCA" w14:textId="77777777" w:rsidR="00E90BD5" w:rsidRDefault="00E90BD5" w:rsidP="00E90BD5">
      <w:pPr>
        <w:pStyle w:val="a4"/>
        <w:numPr>
          <w:ilvl w:val="0"/>
          <w:numId w:val="3"/>
        </w:numPr>
      </w:pPr>
      <w:r>
        <w:t>Построение кинематической и динамической моделей роботов.</w:t>
      </w:r>
    </w:p>
    <w:p w14:paraId="2EC86D76" w14:textId="77777777" w:rsidR="00E90BD5" w:rsidRDefault="00E90BD5" w:rsidP="00E90BD5">
      <w:pPr>
        <w:pStyle w:val="a4"/>
        <w:numPr>
          <w:ilvl w:val="0"/>
          <w:numId w:val="3"/>
        </w:numPr>
      </w:pPr>
      <w:r>
        <w:t>Решение обратной задачи кинематики итерационными алгоритмами Левенберга – Марквардта и Бройана –Флетчера – Гольдфарба – Шанно.</w:t>
      </w:r>
    </w:p>
    <w:p w14:paraId="5A1C230E" w14:textId="77777777" w:rsidR="00E90BD5" w:rsidRPr="00E90BD5" w:rsidRDefault="00E90BD5" w:rsidP="00E90BD5">
      <w:pPr>
        <w:pStyle w:val="a4"/>
        <w:numPr>
          <w:ilvl w:val="0"/>
          <w:numId w:val="3"/>
        </w:numPr>
      </w:pPr>
      <w:r>
        <w:t>Алгоритмы решения</w:t>
      </w:r>
      <w:commentRangeEnd w:id="39"/>
      <w:r w:rsidR="008D4631">
        <w:rPr>
          <w:rStyle w:val="afb"/>
          <w:rFonts w:asciiTheme="minorHAnsi" w:hAnsiTheme="minorHAnsi" w:cstheme="minorBidi"/>
        </w:rPr>
        <w:commentReference w:id="39"/>
      </w:r>
    </w:p>
    <w:p w14:paraId="0479AC1A" w14:textId="77777777" w:rsidR="00A545EC" w:rsidRDefault="00A545EC" w:rsidP="00A545EC">
      <w:pPr>
        <w:pStyle w:val="a4"/>
      </w:pPr>
      <w:r>
        <w:t xml:space="preserve">Модули управления манипулятором в </w:t>
      </w:r>
      <w:r>
        <w:rPr>
          <w:lang w:val="en-US"/>
        </w:rPr>
        <w:t>Matlab</w:t>
      </w:r>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commentRangeStart w:id="40"/>
      <w:r w:rsidR="00474B56">
        <w:t>Так же</w:t>
      </w:r>
      <w:commentRangeEnd w:id="40"/>
      <w:r w:rsidR="00717ADB">
        <w:rPr>
          <w:rStyle w:val="afb"/>
          <w:rFonts w:asciiTheme="minorHAnsi" w:hAnsiTheme="minorHAnsi" w:cstheme="minorBidi"/>
        </w:rPr>
        <w:commentReference w:id="40"/>
      </w:r>
      <w:r w:rsidR="00474B56">
        <w:t xml:space="preserve">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тангажа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7777777" w:rsidR="00985701" w:rsidRPr="00474B56" w:rsidRDefault="00985701" w:rsidP="00A545EC">
      <w:pPr>
        <w:pStyle w:val="a4"/>
      </w:pPr>
      <w:r>
        <w:t xml:space="preserve">Параметры модели, созданной с помощью данного пакета, приведены в </w:t>
      </w:r>
      <w:commentRangeStart w:id="41"/>
      <w:r>
        <w:t>п</w:t>
      </w:r>
      <w:commentRangeEnd w:id="41"/>
      <w:r w:rsidR="00717ADB">
        <w:rPr>
          <w:rStyle w:val="afb"/>
          <w:rFonts w:asciiTheme="minorHAnsi" w:hAnsiTheme="minorHAnsi" w:cstheme="minorBidi"/>
        </w:rPr>
        <w:commentReference w:id="41"/>
      </w:r>
      <w:r>
        <w:t>риложении 1.</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42" w:name="_Toc26229425"/>
      <w:bookmarkStart w:id="43" w:name="_Toc43243300"/>
      <w:r>
        <w:lastRenderedPageBreak/>
        <w:t>ROS</w:t>
      </w:r>
      <w:r w:rsidRPr="009B75EB">
        <w:t xml:space="preserve"> </w:t>
      </w:r>
      <w:r>
        <w:t>MoveIt</w:t>
      </w:r>
      <w:bookmarkEnd w:id="42"/>
      <w:bookmarkEnd w:id="43"/>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35466F86" w:rsidR="00D52FC7" w:rsidRDefault="00D52FC7" w:rsidP="00D52FC7">
      <w:pPr>
        <w:pStyle w:val="a4"/>
        <w:numPr>
          <w:ilvl w:val="0"/>
          <w:numId w:val="4"/>
        </w:numPr>
      </w:pPr>
      <w:commentRangeStart w:id="44"/>
      <w:commentRangeStart w:id="45"/>
      <w:r>
        <w:t>Генератор траекторий, избегающий локальны</w:t>
      </w:r>
      <w:r w:rsidR="008D688E">
        <w:t>х</w:t>
      </w:r>
      <w:r>
        <w:t xml:space="preserve"> минимумов</w:t>
      </w:r>
      <w:r w:rsidR="008D688E" w:rsidRPr="008D688E">
        <w:t>;</w:t>
      </w:r>
    </w:p>
    <w:p w14:paraId="0B400BE0" w14:textId="07AF40A5" w:rsidR="00D52FC7" w:rsidRDefault="00D52FC7" w:rsidP="00D52FC7">
      <w:pPr>
        <w:pStyle w:val="a4"/>
        <w:numPr>
          <w:ilvl w:val="0"/>
          <w:numId w:val="4"/>
        </w:numPr>
      </w:pPr>
      <w:r>
        <w:t xml:space="preserve">Анализ взаимодействия </w:t>
      </w:r>
      <w:r w:rsidR="002E559C">
        <w:t>захватного устройства</w:t>
      </w:r>
      <w:r>
        <w:t xml:space="preserve"> со средой</w:t>
      </w:r>
      <w:r w:rsidR="008D688E" w:rsidRPr="008D688E">
        <w:t>;</w:t>
      </w:r>
    </w:p>
    <w:p w14:paraId="33144FEA" w14:textId="4D8EA1A0" w:rsidR="00D52FC7" w:rsidRDefault="00D52FC7" w:rsidP="00D52FC7">
      <w:pPr>
        <w:pStyle w:val="a4"/>
        <w:numPr>
          <w:ilvl w:val="0"/>
          <w:numId w:val="4"/>
        </w:numPr>
      </w:pPr>
      <w:r>
        <w:t xml:space="preserve">Решение обратной задачи кинематики, в том числе и для манипуляторов с </w:t>
      </w:r>
      <w:r w:rsidR="002E559C">
        <w:t>большим числом степеней свободы, больше шести</w:t>
      </w:r>
      <w:r w:rsidR="008D688E" w:rsidRPr="008D688E">
        <w:t>;</w:t>
      </w:r>
    </w:p>
    <w:p w14:paraId="2D4A9F0C" w14:textId="0631FC6C" w:rsidR="00D52FC7" w:rsidRDefault="00D52FC7" w:rsidP="00D52FC7">
      <w:pPr>
        <w:pStyle w:val="a4"/>
        <w:numPr>
          <w:ilvl w:val="0"/>
          <w:numId w:val="4"/>
        </w:numPr>
      </w:pPr>
      <w:r>
        <w:t>Исполнение команд на контроллерах приводов</w:t>
      </w:r>
      <w:r w:rsidR="008D688E" w:rsidRPr="008D688E">
        <w:t>;</w:t>
      </w:r>
    </w:p>
    <w:p w14:paraId="22C45D70" w14:textId="674E2253" w:rsidR="00D52FC7" w:rsidRDefault="00D52FC7" w:rsidP="00D52FC7">
      <w:pPr>
        <w:pStyle w:val="a4"/>
        <w:numPr>
          <w:ilvl w:val="0"/>
          <w:numId w:val="4"/>
        </w:numPr>
      </w:pPr>
      <w:r>
        <w:t xml:space="preserve">Подключение к датчикам глубины и камерам </w:t>
      </w:r>
      <w:r>
        <w:rPr>
          <w:lang w:val="en-US"/>
        </w:rPr>
        <w:t>RGBZ</w:t>
      </w:r>
      <w:r w:rsidR="008D688E" w:rsidRPr="008D688E">
        <w:t>;</w:t>
      </w:r>
    </w:p>
    <w:p w14:paraId="62414F80" w14:textId="3193570F" w:rsidR="00D52FC7" w:rsidRDefault="002E559C" w:rsidP="00D52FC7">
      <w:pPr>
        <w:pStyle w:val="a4"/>
        <w:numPr>
          <w:ilvl w:val="0"/>
          <w:numId w:val="4"/>
        </w:numPr>
      </w:pPr>
      <w:r>
        <w:t>Построение траекторий в изменяю</w:t>
      </w:r>
      <w:r w:rsidR="008D688E">
        <w:t>щейся среде, благодаря обработке</w:t>
      </w:r>
      <w:r>
        <w:t xml:space="preserve"> облака точек, поступающего с </w:t>
      </w:r>
      <w:r>
        <w:rPr>
          <w:lang w:val="en-US"/>
        </w:rPr>
        <w:t>RGBZ</w:t>
      </w:r>
      <w:r w:rsidRPr="002E559C">
        <w:t xml:space="preserve"> </w:t>
      </w:r>
      <w:r>
        <w:t>камер.</w:t>
      </w:r>
      <w:commentRangeEnd w:id="44"/>
      <w:r w:rsidR="00717ADB">
        <w:rPr>
          <w:rStyle w:val="afb"/>
          <w:rFonts w:asciiTheme="minorHAnsi" w:hAnsiTheme="minorHAnsi" w:cstheme="minorBidi"/>
        </w:rPr>
        <w:commentReference w:id="44"/>
      </w:r>
      <w:commentRangeEnd w:id="45"/>
      <w:r w:rsidR="00717ADB">
        <w:rPr>
          <w:rStyle w:val="afb"/>
          <w:rFonts w:asciiTheme="minorHAnsi" w:hAnsiTheme="minorHAnsi" w:cstheme="minorBidi"/>
        </w:rPr>
        <w:commentReference w:id="45"/>
      </w:r>
    </w:p>
    <w:p w14:paraId="7E93DC14" w14:textId="641ACAC8" w:rsidR="00762028" w:rsidRDefault="00D52FC7" w:rsidP="00D52FC7">
      <w:pPr>
        <w:pStyle w:val="a4"/>
      </w:pPr>
      <w:r>
        <w:t xml:space="preserve">Среда разработки </w:t>
      </w:r>
      <w:r>
        <w:rPr>
          <w:lang w:val="en-US"/>
        </w:rPr>
        <w:t>Arduino</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r w:rsidR="00762028">
        <w:rPr>
          <w:lang w:val="en-US"/>
        </w:rPr>
        <w:t>rosserial</w:t>
      </w:r>
      <w:r w:rsidR="00762028" w:rsidRPr="00762028">
        <w:t>_</w:t>
      </w:r>
      <w:r w:rsidR="00762028">
        <w:rPr>
          <w:lang w:val="en-US"/>
        </w:rPr>
        <w:t>client</w:t>
      </w:r>
      <w:r w:rsidR="00762028">
        <w:t xml:space="preserve">, которая не позволяет воспользоваться возможностями расширения. </w:t>
      </w:r>
    </w:p>
    <w:p w14:paraId="096EF1C4" w14:textId="720FAA45" w:rsidR="00D52FC7" w:rsidRPr="004D5C81" w:rsidRDefault="00762028" w:rsidP="00D52FC7">
      <w:pPr>
        <w:pStyle w:val="a4"/>
      </w:pPr>
      <w:commentRangeStart w:id="46"/>
      <w:r>
        <w:t xml:space="preserve">В дальнейшем планируется </w:t>
      </w:r>
      <w:commentRangeEnd w:id="46"/>
      <w:r w:rsidR="00717ADB">
        <w:rPr>
          <w:rStyle w:val="afb"/>
          <w:rFonts w:asciiTheme="minorHAnsi" w:hAnsiTheme="minorHAnsi" w:cstheme="minorBidi"/>
        </w:rPr>
        <w:commentReference w:id="46"/>
      </w:r>
      <w:r>
        <w:t>поменять контроллер манипулятора на одноплатный компьютер с поддержкой обработки сигналов, что позволит расширить возможности манипулят</w:t>
      </w:r>
      <w:r w:rsidR="00C50161">
        <w:t>ора и использовать средства технического зрения для захвата объектов с детерминированными параметрами</w:t>
      </w:r>
      <w:r w:rsidR="00B377FA">
        <w:t xml:space="preserve"> в автоматическом режим</w:t>
      </w:r>
      <w:r w:rsidR="008D688E">
        <w:t>е</w:t>
      </w:r>
      <w:r w:rsidR="00B377FA">
        <w:t>, а так</w:t>
      </w:r>
      <w:r w:rsidR="00C50161">
        <w:t xml:space="preserve">же позволит </w:t>
      </w:r>
      <w:r w:rsidR="00B377FA">
        <w:t>стабилизировать положение захватного устройства при волнении.</w:t>
      </w:r>
    </w:p>
    <w:p w14:paraId="5768A4C7" w14:textId="77777777" w:rsidR="0024082F" w:rsidRDefault="0024082F">
      <w:pPr>
        <w:rPr>
          <w:rFonts w:ascii="Times New Roman" w:hAnsi="Times New Roman" w:cs="Times New Roman"/>
          <w:sz w:val="28"/>
          <w:szCs w:val="28"/>
        </w:rPr>
      </w:pPr>
      <w:r>
        <w:br w:type="page"/>
      </w:r>
    </w:p>
    <w:p w14:paraId="290817D0" w14:textId="25DAF54E" w:rsidR="003F5AC7" w:rsidRDefault="003F5AC7" w:rsidP="003F5AC7">
      <w:pPr>
        <w:pStyle w:val="1"/>
      </w:pPr>
      <w:bookmarkStart w:id="47" w:name="_Toc43243301"/>
      <w:r>
        <w:lastRenderedPageBreak/>
        <w:t>Решение задач кинематики</w:t>
      </w:r>
      <w:bookmarkEnd w:id="47"/>
    </w:p>
    <w:p w14:paraId="1A5EB5AF" w14:textId="4597B7B6" w:rsidR="008B6770" w:rsidRPr="00D47EF7" w:rsidRDefault="005E3CD2" w:rsidP="003F5AC7">
      <w:pPr>
        <w:pStyle w:val="a4"/>
      </w:pPr>
      <w:r>
        <w:t xml:space="preserve">Для реализации системы управления </w:t>
      </w:r>
      <w:r w:rsidR="008D688E">
        <w:t>манипулятором необходимо решить</w:t>
      </w:r>
      <w:r>
        <w:t xml:space="preserve"> как прямую, так и обратную задачи кинематики. Для рассматриваемого манипулятора приводится решение ОЗК </w:t>
      </w:r>
      <w:commentRangeStart w:id="48"/>
      <w:r>
        <w:t>с</w:t>
      </w:r>
      <w:commentRangeEnd w:id="48"/>
      <w:r w:rsidR="00717ADB">
        <w:rPr>
          <w:rStyle w:val="afb"/>
          <w:rFonts w:asciiTheme="minorHAnsi" w:hAnsiTheme="minorHAnsi" w:cstheme="minorBidi"/>
        </w:rPr>
        <w:commentReference w:id="48"/>
      </w:r>
      <w:r>
        <w:t xml:space="preserve"> через геометрическое представление кинематических связей и через формализм ДХ.</w:t>
      </w:r>
    </w:p>
    <w:p w14:paraId="3E6CBA0A" w14:textId="57E18F30" w:rsidR="00A37AEC" w:rsidRPr="00874555" w:rsidRDefault="00A37AEC" w:rsidP="007A70FA">
      <w:pPr>
        <w:pStyle w:val="2"/>
      </w:pPr>
      <w:bookmarkStart w:id="49" w:name="_Toc26229428"/>
      <w:bookmarkStart w:id="50" w:name="_Toc43243302"/>
      <w:r w:rsidRPr="00874555">
        <w:t>Решение через ДХ</w:t>
      </w:r>
      <w:bookmarkEnd w:id="49"/>
      <w:r w:rsidR="002579DE" w:rsidRPr="00874555">
        <w:t xml:space="preserve"> представление</w:t>
      </w:r>
      <w:commentRangeStart w:id="51"/>
      <w:r w:rsidR="002260D6">
        <w:t>.</w:t>
      </w:r>
      <w:bookmarkEnd w:id="50"/>
      <w:commentRangeEnd w:id="51"/>
      <w:r w:rsidR="00717ADB">
        <w:rPr>
          <w:rStyle w:val="afb"/>
          <w:rFonts w:asciiTheme="minorHAnsi" w:eastAsiaTheme="minorHAnsi" w:hAnsiTheme="minorHAnsi" w:cstheme="minorBidi"/>
          <w:b w:val="0"/>
          <w:color w:val="auto"/>
        </w:rPr>
        <w:commentReference w:id="51"/>
      </w:r>
    </w:p>
    <w:p w14:paraId="6C29E5B3" w14:textId="1D404B54"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тавление Денавита – Хартенберга, которое кинематически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r w:rsidR="00EC70FD" w:rsidRPr="00EC70FD">
        <w:t xml:space="preserve"> </w:t>
      </w:r>
      <w:r w:rsidR="00EC70FD">
        <w:fldChar w:fldCharType="begin" w:fldLock="1"/>
      </w:r>
      <w:r w:rsidR="00D743C0">
        <w:instrText>ADDIN CSL_CITATION {"citationItems":[{"id":"ITEM-1","itemData":{"DOI":"10.1109/ICCME.2012.6275638","ISBN":"9781467316163","abstract":"As the complex anatomical structure of the maxillofacial region, the surgery in this area is high risk and difficult to implement. Then, a multi-arm medical robot assisted maxillofacial surgery using optical navigation was proposed in this paper, which can improve surgical precision and make the doctors away from the heavy manual work. In this paper, the medical robot system and mechanical structure of the robot were introduced. Forward kinematics and inverse kinematics were analysed. Then trajectory planning using quintic polynomial interpolation for smoothly motion was adopted, and rectilinear motion in Cartesian space was adopted. The kinematics was validated and the workspace of the robot was calculated by simulations. Finally, the robot model was established and an experiment was carried out which proved the robot run smoothly and positioned accurately. © 2012 IEEE.","author":[{"dropping-particle":"","family":"Chen","given":"Chao","non-dropping-particle":"","parse-names":false,"suffix":""},{"dropping-particle":"","family":"Duan","given":"Xing Guang","non-dropping-particle":"","parse-names":false,"suffix":""},{"dropping-particle":"","family":"Wang","given":"Xing Tao","non-dropping-particle":"","parse-names":false,"suffix":""},{"dropping-particle":"","family":"Zhu","given":"Xiang Yu","non-dropping-particle":"","parse-names":false,"suffix":""},{"dropping-particle":"","family":"Li","given":"Meng","non-dropping-particle":"","parse-names":false,"suffix":""}],"container-title":"2012 ICME International Conference on Complex Medical Engineering, CME 2012 Proceedings","id":"ITEM-1","issued":{"date-parts":[["2012"]]},"page":"229-234","title":"Kinematics analysis and trajectory planning of a multiarm medical robot assisted maxillofacial surgery","type":"article-journal"},"uris":["http://www.mendeley.com/documents/?uuid=a8416119-716f-49f2-b1a0-3edf8f8c7ea8"]},{"id":"ITEM-2","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2","issued":{"date-parts":[["2009"]]},"page":"282-287","title":"Efficient algorithms for the kinematics and path planning of manipulator","type":"paper-conference","volume":"2"},"uris":["http://www.mendeley.com/documents/?uuid=f2ac9864-258e-3887-9db5-68bf75bf0b98"]}],"mendeley":{"formattedCitation":"[5,6]","plainTextFormattedCitation":"[5,6]","previouslyFormattedCitation":"[5,6]"},"properties":{"noteIndex":0},"schema":"https://github.com/citation-style-language/schema/raw/master/csl-citation.json"}</w:instrText>
      </w:r>
      <w:r w:rsidR="00EC70FD">
        <w:fldChar w:fldCharType="separate"/>
      </w:r>
      <w:r w:rsidR="00D743C0" w:rsidRPr="00D743C0">
        <w:rPr>
          <w:noProof/>
        </w:rPr>
        <w:t>[5,6]</w:t>
      </w:r>
      <w:r w:rsidR="00EC70FD">
        <w:fldChar w:fldCharType="end"/>
      </w:r>
      <w:r w:rsidR="00DB6872">
        <w:t>.</w:t>
      </w:r>
    </w:p>
    <w:p w14:paraId="1E5DFC97" w14:textId="77777777" w:rsidR="00DB6872" w:rsidRDefault="00DB6872" w:rsidP="00EE1C2C">
      <w:pPr>
        <w:pStyle w:val="a4"/>
        <w:rPr>
          <w:rFonts w:eastAsiaTheme="minorEastAsia"/>
        </w:rPr>
      </w:pPr>
      <w:commentRangeStart w:id="52"/>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r>
        <w:rPr>
          <w:rFonts w:eastAsiaTheme="minorEastAsia"/>
          <w:lang w:val="en-US"/>
        </w:rPr>
        <w:t>i</w:t>
      </w:r>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commentRangeEnd w:id="52"/>
      <w:r w:rsidR="00717ADB">
        <w:rPr>
          <w:rStyle w:val="afb"/>
          <w:rFonts w:asciiTheme="minorHAnsi" w:hAnsiTheme="minorHAnsi" w:cstheme="minorBidi"/>
        </w:rPr>
        <w:commentReference w:id="52"/>
      </w:r>
    </w:p>
    <w:p w14:paraId="4AE00081" w14:textId="77777777" w:rsidR="00144CE6" w:rsidRDefault="00144CE6" w:rsidP="00144CE6">
      <w:pPr>
        <w:pStyle w:val="a4"/>
        <w:rPr>
          <w:rFonts w:eastAsiaTheme="minorEastAsia"/>
        </w:rPr>
      </w:pPr>
      <w:commentRangeStart w:id="53"/>
      <w:r>
        <w:rPr>
          <w:rFonts w:eastAsiaTheme="minorEastAsia"/>
        </w:rPr>
        <w:t>Параметры ДХ:</w:t>
      </w:r>
    </w:p>
    <w:p w14:paraId="0E804269" w14:textId="77777777" w:rsidR="00144CE6" w:rsidRDefault="00144CE6" w:rsidP="00144CE6">
      <w:pPr>
        <w:pStyle w:val="a4"/>
        <w:rPr>
          <w:rFonts w:eastAsiaTheme="minorEastAsia"/>
        </w:rPr>
      </w:pPr>
      <w:r>
        <w:rPr>
          <w:rFonts w:eastAsiaTheme="minorEastAsia"/>
        </w:rPr>
        <w:t xml:space="preserve">Р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Pr="00144CE6">
        <w:rPr>
          <w:rFonts w:eastAsiaTheme="minorEastAsia"/>
        </w:rPr>
        <w:t xml:space="preserve"> </w:t>
      </w:r>
      <w:r>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sidR="00A41498">
        <w:rPr>
          <w:rFonts w:eastAsiaTheme="minorEastAsia"/>
        </w:rPr>
        <w:t>.</w:t>
      </w:r>
    </w:p>
    <w:p w14:paraId="69807F0C" w14:textId="77777777" w:rsidR="00144CE6" w:rsidRDefault="00A41498" w:rsidP="00A41498">
      <w:pPr>
        <w:pStyle w:val="a4"/>
        <w:rPr>
          <w:rFonts w:eastAsiaTheme="minorEastAsia"/>
        </w:rPr>
      </w:pPr>
      <w:r>
        <w:rPr>
          <w:rFonts w:eastAsiaTheme="minorEastAsia"/>
        </w:rPr>
        <w:lastRenderedPageBreak/>
        <w:t xml:space="preserve">Р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до начала </w:t>
      </w:r>
      <w:r>
        <w:rPr>
          <w:rFonts w:eastAsiaTheme="minorEastAsia"/>
          <w:lang w:val="en-US"/>
        </w:rPr>
        <w:t>i</w:t>
      </w:r>
      <w:r w:rsidRPr="00DB6872">
        <w:rPr>
          <w:rFonts w:eastAsiaTheme="minorEastAsia"/>
        </w:rPr>
        <w:t>-</w:t>
      </w:r>
      <w:r>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A41498">
        <w:rPr>
          <w:rFonts w:eastAsiaTheme="minorEastAsia"/>
        </w:rPr>
        <w:t xml:space="preserve"> </w:t>
      </w:r>
      <w:r>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commentRangeEnd w:id="53"/>
      <w:r w:rsidR="00717ADB">
        <w:rPr>
          <w:rStyle w:val="afb"/>
          <w:rFonts w:asciiTheme="minorHAnsi" w:hAnsiTheme="minorHAnsi" w:cstheme="minorBidi"/>
        </w:rPr>
        <w:commentReference w:id="53"/>
      </w:r>
    </w:p>
    <w:p w14:paraId="69821DB2" w14:textId="60F1E565" w:rsidR="00EE1C2C" w:rsidRPr="00EE1C2C" w:rsidRDefault="00EE1C2C" w:rsidP="00EE1C2C">
      <w:pPr>
        <w:pStyle w:val="a4"/>
      </w:pPr>
      <w:r>
        <w:t>Ниже на рисунке</w:t>
      </w:r>
      <w:r w:rsidR="005E3CD2">
        <w:t xml:space="preserve"> 4</w:t>
      </w:r>
      <w:r>
        <w:t xml:space="preserve"> приведена кинематическая схема </w:t>
      </w:r>
      <w:r w:rsidR="008D688E">
        <w:t xml:space="preserve">с </w:t>
      </w:r>
      <w:r w:rsidR="00A41498">
        <w:t>выбранными системами координат. Примем данное положение манипулятора за нулевое.</w:t>
      </w:r>
    </w:p>
    <w:p w14:paraId="3FBA298A" w14:textId="77777777" w:rsidR="008018ED" w:rsidRDefault="00D328FD" w:rsidP="008018ED">
      <w:pPr>
        <w:pStyle w:val="a4"/>
        <w:keepNext/>
        <w:ind w:firstLine="0"/>
        <w:jc w:val="center"/>
      </w:pPr>
      <w:r>
        <w:rPr>
          <w:noProof/>
          <w:lang w:eastAsia="ru-RU"/>
        </w:rPr>
        <w:drawing>
          <wp:inline distT="0" distB="0" distL="0" distR="0" wp14:anchorId="57C66622" wp14:editId="6A22E424">
            <wp:extent cx="5299952" cy="524394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4665" r="5527" b="2041"/>
                    <a:stretch/>
                  </pic:blipFill>
                  <pic:spPr bwMode="auto">
                    <a:xfrm>
                      <a:off x="0" y="0"/>
                      <a:ext cx="5305705" cy="5249638"/>
                    </a:xfrm>
                    <a:prstGeom prst="rect">
                      <a:avLst/>
                    </a:prstGeom>
                    <a:ln>
                      <a:noFill/>
                    </a:ln>
                    <a:extLst>
                      <a:ext uri="{53640926-AAD7-44D8-BBD7-CCE9431645EC}">
                        <a14:shadowObscured xmlns:a14="http://schemas.microsoft.com/office/drawing/2010/main"/>
                      </a:ext>
                    </a:extLst>
                  </pic:spPr>
                </pic:pic>
              </a:graphicData>
            </a:graphic>
          </wp:inline>
        </w:drawing>
      </w:r>
    </w:p>
    <w:p w14:paraId="63D87CA1" w14:textId="6761A91F" w:rsidR="00A37AEC" w:rsidRDefault="008018ED" w:rsidP="00E2509E">
      <w:pPr>
        <w:pStyle w:val="af0"/>
      </w:pPr>
      <w:commentRangeStart w:id="54"/>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4</w:t>
      </w:r>
      <w:r w:rsidR="000A09E2">
        <w:rPr>
          <w:noProof/>
        </w:rPr>
        <w:fldChar w:fldCharType="end"/>
      </w:r>
      <w:commentRangeEnd w:id="54"/>
      <w:r w:rsidR="00717ADB">
        <w:rPr>
          <w:rStyle w:val="afb"/>
          <w:rFonts w:asciiTheme="minorHAnsi" w:hAnsiTheme="minorHAnsi"/>
          <w:iCs w:val="0"/>
          <w:color w:val="auto"/>
        </w:rPr>
        <w:commentReference w:id="54"/>
      </w:r>
    </w:p>
    <w:p w14:paraId="0332231B" w14:textId="77777777" w:rsidR="00A37AEC" w:rsidRDefault="00A41498" w:rsidP="00A37AEC">
      <w:pPr>
        <w:pStyle w:val="a4"/>
      </w:pPr>
      <w:r>
        <w:t>В таблице 1 представлены параметры ДХ для данной конструкции манипулятора</w:t>
      </w:r>
      <w:r w:rsidR="00A37AEC">
        <w:t>.</w:t>
      </w:r>
    </w:p>
    <w:p w14:paraId="35796487" w14:textId="09679207" w:rsidR="000A0DE8" w:rsidRDefault="000A0DE8" w:rsidP="005E3CD2">
      <w:pPr>
        <w:pStyle w:val="af0"/>
        <w:jc w:val="left"/>
      </w:pPr>
      <w:commentRangeStart w:id="55"/>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1</w:t>
      </w:r>
      <w:r w:rsidR="000A09E2">
        <w:rPr>
          <w:noProof/>
        </w:rPr>
        <w:fldChar w:fldCharType="end"/>
      </w:r>
      <w:r>
        <w:t xml:space="preserve"> - Значение параметров ДХ</w:t>
      </w:r>
      <w:commentRangeEnd w:id="55"/>
      <w:r w:rsidR="00717ADB">
        <w:rPr>
          <w:rStyle w:val="afb"/>
          <w:rFonts w:asciiTheme="minorHAnsi" w:hAnsiTheme="minorHAnsi"/>
          <w:iCs w:val="0"/>
          <w:color w:val="auto"/>
        </w:rPr>
        <w:commentReference w:id="55"/>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311006A7" w14:textId="77E6FBB3" w:rsidR="00A37AEC" w:rsidRDefault="00A37AEC" w:rsidP="00A37AEC">
      <w:pPr>
        <w:pStyle w:val="a4"/>
      </w:pPr>
      <w:r>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rsidR="008D688E">
        <w:t xml:space="preserve"> выступает в роли</w:t>
      </w:r>
      <w:r>
        <w:t xml:space="preserve">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09234C7F"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8D688E">
        <w:t>й системы координат сонаправлен</w:t>
      </w:r>
      <w:r>
        <w:t>ы с осями базовой системы координат</w:t>
      </w:r>
      <w:r w:rsidR="00D4178C">
        <w:t>.</w:t>
      </w:r>
    </w:p>
    <w:p w14:paraId="16D2608C" w14:textId="77777777"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t>, которая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4"/>
        <w:gridCol w:w="1061"/>
      </w:tblGrid>
      <w:tr w:rsidR="000E3B84" w14:paraId="1CA75366" w14:textId="77777777" w:rsidTr="000E3B84">
        <w:tc>
          <w:tcPr>
            <w:tcW w:w="8642" w:type="dxa"/>
          </w:tcPr>
          <w:p w14:paraId="1FCE898B" w14:textId="77777777" w:rsidR="000E3B84" w:rsidRDefault="008970D6"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5058CE79" w:rsidR="000E3B84" w:rsidRPr="000E3B84" w:rsidRDefault="000E3B84" w:rsidP="00E2509E">
            <w:pPr>
              <w:pStyle w:val="af0"/>
            </w:pPr>
            <w:r>
              <w:t>(</w:t>
            </w:r>
            <w:commentRangeStart w:id="56"/>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w:t>
            </w:r>
            <w:r w:rsidR="000A09E2">
              <w:rPr>
                <w:noProof/>
              </w:rPr>
              <w:fldChar w:fldCharType="end"/>
            </w:r>
            <w:commentRangeEnd w:id="56"/>
            <w:r w:rsidR="00717ADB">
              <w:rPr>
                <w:rStyle w:val="afb"/>
                <w:rFonts w:asciiTheme="minorHAnsi" w:hAnsiTheme="minorHAnsi"/>
                <w:iCs w:val="0"/>
                <w:color w:val="auto"/>
              </w:rPr>
              <w:commentReference w:id="56"/>
            </w:r>
            <w:r>
              <w:t>)</w:t>
            </w:r>
          </w:p>
        </w:tc>
      </w:tr>
    </w:tbl>
    <w:p w14:paraId="5A37264D" w14:textId="77777777"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8970D6"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w:commentRangeStart w:id="57"/>
                      <w:commentRangeEnd w:id="57"/>
                      <m:r>
                        <m:rPr>
                          <m:sty m:val="p"/>
                        </m:rPr>
                        <w:rPr>
                          <w:rStyle w:val="afb"/>
                          <w:rFonts w:asciiTheme="minorHAnsi" w:hAnsiTheme="minorHAnsi" w:cstheme="minorBidi"/>
                        </w:rPr>
                        <w:commentReference w:id="57"/>
                      </m:r>
                    </m:e>
                  </m:mr>
                </m:m>
              </m:oMath>
            </m:oMathPara>
          </w:p>
          <w:p w14:paraId="7B00289B" w14:textId="77777777" w:rsidR="000E3B84" w:rsidRDefault="000E3B84" w:rsidP="00D67E01">
            <w:pPr>
              <w:pStyle w:val="a4"/>
              <w:ind w:firstLine="0"/>
            </w:pPr>
          </w:p>
        </w:tc>
        <w:tc>
          <w:tcPr>
            <w:tcW w:w="703" w:type="dxa"/>
            <w:vAlign w:val="center"/>
          </w:tcPr>
          <w:p w14:paraId="5022C4C2" w14:textId="48502D07" w:rsidR="000E3B84" w:rsidRDefault="000E3B84" w:rsidP="00E2509E">
            <w:pPr>
              <w:pStyle w:val="af0"/>
            </w:pPr>
            <w:r>
              <w:t>(</w:t>
            </w:r>
            <w:r w:rsidR="000A09E2">
              <w:fldChar w:fldCharType="begin"/>
            </w:r>
            <w:r>
              <w:instrText xml:space="preserve"> SEQ Формула \* ARABIC </w:instrText>
            </w:r>
            <w:r w:rsidR="000A09E2">
              <w:fldChar w:fldCharType="separate"/>
            </w:r>
            <w:r w:rsidR="00E841D8">
              <w:rPr>
                <w:noProof/>
              </w:rPr>
              <w:t>2</w:t>
            </w:r>
            <w:r w:rsidR="000A09E2">
              <w:fldChar w:fldCharType="end"/>
            </w:r>
            <w:r>
              <w:t>)</w:t>
            </w:r>
          </w:p>
          <w:p w14:paraId="60E32975" w14:textId="77777777" w:rsidR="000E3B84" w:rsidRPr="000E3B84" w:rsidRDefault="000E3B84" w:rsidP="00E2509E">
            <w:pPr>
              <w:pStyle w:val="af0"/>
            </w:pPr>
          </w:p>
        </w:tc>
      </w:tr>
    </w:tbl>
    <w:p w14:paraId="56023022" w14:textId="77777777" w:rsidR="00485D70" w:rsidRPr="00485D70" w:rsidRDefault="00485D70" w:rsidP="00485D70">
      <w:pPr>
        <w:pStyle w:val="a4"/>
        <w:rPr>
          <w:color w:val="000000" w:themeColor="text1"/>
        </w:rPr>
      </w:pPr>
      <w:commentRangeStart w:id="58"/>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r>
        <w:rPr>
          <w:rFonts w:eastAsiaTheme="minorEastAsia"/>
          <w:lang w:val="en-US"/>
        </w:rPr>
        <w:t>i</w:t>
      </w:r>
      <w:r w:rsidRPr="00485D70">
        <w:rPr>
          <w:rFonts w:eastAsiaTheme="minorEastAsia"/>
        </w:rPr>
        <w:t>-</w:t>
      </w:r>
      <w:r>
        <w:rPr>
          <w:rFonts w:eastAsiaTheme="minorEastAsia"/>
        </w:rPr>
        <w:t>й</w:t>
      </w:r>
    </w:p>
    <w:p w14:paraId="2CFD5DEC" w14:textId="77777777"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commentRangeEnd w:id="58"/>
      <w:r w:rsidR="00880E6B">
        <w:rPr>
          <w:rStyle w:val="afb"/>
          <w:rFonts w:asciiTheme="minorHAnsi" w:hAnsiTheme="minorHAnsi" w:cstheme="minorBidi"/>
        </w:rPr>
        <w:commentReference w:id="58"/>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8970D6"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4B708BB9"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w:t>
            </w:r>
            <w:r w:rsidR="000A09E2">
              <w:rPr>
                <w:noProof/>
              </w:rPr>
              <w:fldChar w:fldCharType="end"/>
            </w:r>
            <w:r>
              <w:t>)</w:t>
            </w:r>
          </w:p>
        </w:tc>
      </w:tr>
    </w:tbl>
    <w:p w14:paraId="2794F2B4" w14:textId="77777777" w:rsidR="00C40DC7" w:rsidRDefault="00C40DC7" w:rsidP="00A37AEC">
      <w:pPr>
        <w:pStyle w:val="a4"/>
      </w:pPr>
      <w:commentRangeStart w:id="59"/>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 вектор положения координат захватного устройства относительно базовой системы координат</w:t>
      </w:r>
      <w:commentRangeEnd w:id="59"/>
      <w:r w:rsidR="00880E6B">
        <w:rPr>
          <w:rStyle w:val="afb"/>
          <w:rFonts w:asciiTheme="minorHAnsi" w:hAnsiTheme="minorHAnsi" w:cstheme="minorBidi"/>
        </w:rPr>
        <w:commentReference w:id="59"/>
      </w:r>
    </w:p>
    <w:p w14:paraId="182FA63B" w14:textId="77777777" w:rsidR="00F431E5" w:rsidRDefault="00F431E5" w:rsidP="00A37AEC">
      <w:pPr>
        <w:pStyle w:val="a4"/>
      </w:pPr>
      <w:r>
        <w:t xml:space="preserve">Так как </w:t>
      </w:r>
      <w:commentRangeStart w:id="60"/>
      <w:r>
        <w:t>6</w:t>
      </w:r>
      <w:commentRangeEnd w:id="60"/>
      <w:r w:rsidR="00880E6B">
        <w:rPr>
          <w:rStyle w:val="afb"/>
          <w:rFonts w:asciiTheme="minorHAnsi" w:hAnsiTheme="minorHAnsi" w:cstheme="minorBidi"/>
        </w:rPr>
        <w:commentReference w:id="60"/>
      </w:r>
      <w:r>
        <w:t xml:space="preserve">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 xml:space="preserve">известна </w:t>
      </w:r>
      <w:commentRangeStart w:id="61"/>
      <w:r>
        <w:t>заранее</w:t>
      </w:r>
      <w:commentRangeEnd w:id="61"/>
      <w:r w:rsidR="00880E6B">
        <w:rPr>
          <w:rStyle w:val="afb"/>
          <w:rFonts w:asciiTheme="minorHAnsi" w:hAnsiTheme="minorHAnsi" w:cstheme="minorBidi"/>
        </w:rPr>
        <w:commentReference w:id="61"/>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34CE8" w14:paraId="620ED7A7" w14:textId="77777777" w:rsidTr="00D67E01">
        <w:tc>
          <w:tcPr>
            <w:tcW w:w="8642" w:type="dxa"/>
          </w:tcPr>
          <w:p w14:paraId="7708D9CE" w14:textId="77777777" w:rsidR="00834CE8" w:rsidRDefault="008970D6"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703" w:type="dxa"/>
            <w:vAlign w:val="center"/>
          </w:tcPr>
          <w:p w14:paraId="2998B2C4" w14:textId="61DEB35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4</w:t>
            </w:r>
            <w:r w:rsidR="000A09E2">
              <w:rPr>
                <w:noProof/>
              </w:rPr>
              <w:fldChar w:fldCharType="end"/>
            </w:r>
            <w:r>
              <w:t>)</w:t>
            </w:r>
          </w:p>
        </w:tc>
      </w:tr>
    </w:tbl>
    <w:p w14:paraId="6E740253" w14:textId="77777777" w:rsidR="00F431E5" w:rsidRDefault="0003233F" w:rsidP="00A37AEC">
      <w:pPr>
        <w:pStyle w:val="a4"/>
      </w:pPr>
      <w:commentRangeStart w:id="62"/>
      <w:r>
        <w:t>Получившаяся система уравнений имеет вид</w:t>
      </w:r>
      <w:commentRangeEnd w:id="62"/>
      <w:r w:rsidR="00880E6B">
        <w:rPr>
          <w:rStyle w:val="afb"/>
          <w:rFonts w:asciiTheme="minorHAnsi" w:hAnsiTheme="minorHAnsi" w:cstheme="minorBidi"/>
        </w:rPr>
        <w:commentReference w:id="62"/>
      </w:r>
      <w:r w:rsidR="00F431E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834CE8" w14:paraId="2B38178A" w14:textId="77777777" w:rsidTr="00834CE8">
        <w:tc>
          <w:tcPr>
            <w:tcW w:w="8784" w:type="dxa"/>
          </w:tcPr>
          <w:p w14:paraId="738A1020" w14:textId="77777777" w:rsidR="00834CE8" w:rsidRDefault="008970D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6D4B877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8970D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30C91D7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8970D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6555352E"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8970D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532FCB9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8970D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0C6D1DA1"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8970D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364D46D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8970D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230567F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8970D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18CF1F1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8970D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7D2418A0"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8970D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00E579E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8970D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6427C8F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8970D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54BB7CF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6</w:t>
            </w:r>
            <w:r w:rsidR="000A09E2">
              <w:rPr>
                <w:noProof/>
              </w:rPr>
              <w:fldChar w:fldCharType="end"/>
            </w:r>
            <w:r>
              <w:t>)</w:t>
            </w:r>
          </w:p>
        </w:tc>
      </w:tr>
    </w:tbl>
    <w:p w14:paraId="784509D3" w14:textId="77777777" w:rsidR="00834CE8" w:rsidRDefault="00834CE8" w:rsidP="00A37AEC">
      <w:pPr>
        <w:pStyle w:val="a4"/>
      </w:pPr>
    </w:p>
    <w:p w14:paraId="0B96E20F" w14:textId="04498060" w:rsidR="008D00A0" w:rsidRDefault="008D00A0" w:rsidP="00A37AEC">
      <w:pPr>
        <w:pStyle w:val="a4"/>
      </w:pPr>
      <w:r>
        <w:t>Как видно из системы уравнений выше, параметры шестого сочлен</w:t>
      </w:r>
      <w:r w:rsidR="008D688E">
        <w:t xml:space="preserve">ения никак не </w:t>
      </w:r>
      <w:commentRangeStart w:id="63"/>
      <w:r w:rsidR="008D688E">
        <w:t>уча</w:t>
      </w:r>
      <w:r>
        <w:t xml:space="preserve">вствуют </w:t>
      </w:r>
      <w:commentRangeEnd w:id="63"/>
      <w:r w:rsidR="00880E6B">
        <w:rPr>
          <w:rStyle w:val="afb"/>
          <w:rFonts w:asciiTheme="minorHAnsi" w:hAnsiTheme="minorHAnsi" w:cstheme="minorBidi"/>
        </w:rPr>
        <w:commentReference w:id="63"/>
      </w:r>
      <w:r>
        <w:t xml:space="preserve">в конечном расчете и не усложняют систему. </w:t>
      </w:r>
    </w:p>
    <w:p w14:paraId="366B1D69" w14:textId="09178FE8" w:rsidR="00F431E5" w:rsidRDefault="008D688E" w:rsidP="00A37AEC">
      <w:pPr>
        <w:pStyle w:val="a4"/>
      </w:pPr>
      <w:commentRangeStart w:id="64"/>
      <w:r>
        <w:lastRenderedPageBreak/>
        <w:t xml:space="preserve">Данная </w:t>
      </w:r>
      <w:commentRangeEnd w:id="64"/>
      <w:r w:rsidR="00880E6B">
        <w:rPr>
          <w:rStyle w:val="afb"/>
          <w:rFonts w:asciiTheme="minorHAnsi" w:hAnsiTheme="minorHAnsi" w:cstheme="minorBidi"/>
        </w:rPr>
        <w:commentReference w:id="64"/>
      </w:r>
      <w:r>
        <w:t>система уравнений</w:t>
      </w:r>
      <w:r w:rsidR="002C6BCB">
        <w:t xml:space="preserve"> позволяет решать ПЗК – нахождение декартовых координат захватного устройства в зависимости от обобщенных координат манипулятора</w:t>
      </w:r>
      <w:r w:rsidR="00E46B9B">
        <w:t>. Так</w:t>
      </w:r>
      <w:commentRangeStart w:id="65"/>
      <w:r w:rsidR="00E46B9B">
        <w:t xml:space="preserve"> </w:t>
      </w:r>
      <w:commentRangeEnd w:id="65"/>
      <w:r w:rsidR="00880E6B">
        <w:rPr>
          <w:rStyle w:val="afb"/>
          <w:rFonts w:asciiTheme="minorHAnsi" w:hAnsiTheme="minorHAnsi" w:cstheme="minorBidi"/>
        </w:rPr>
        <w:commentReference w:id="65"/>
      </w:r>
      <w:r w:rsidR="00E46B9B">
        <w:t xml:space="preserve">же нахождение элементов </w:t>
      </w:r>
      <w:r w:rsidR="00E46B9B">
        <w:rPr>
          <w:lang w:val="en-US"/>
        </w:rPr>
        <w:t>px</w:t>
      </w:r>
      <w:r w:rsidR="00E46B9B" w:rsidRPr="00E46B9B">
        <w:t xml:space="preserve">, </w:t>
      </w:r>
      <w:r w:rsidR="00E46B9B">
        <w:rPr>
          <w:lang w:val="en-US"/>
        </w:rPr>
        <w:t>py</w:t>
      </w:r>
      <w:r w:rsidR="00E46B9B" w:rsidRPr="00E46B9B">
        <w:t xml:space="preserve">, </w:t>
      </w:r>
      <w:r w:rsidR="00E46B9B">
        <w:rPr>
          <w:lang w:val="en-US"/>
        </w:rPr>
        <w:t>pz</w:t>
      </w:r>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w:t>
      </w:r>
      <w:commentRangeStart w:id="66"/>
      <w:r w:rsidR="00E46B9B">
        <w:t xml:space="preserve">с дном </w:t>
      </w:r>
      <w:commentRangeEnd w:id="66"/>
      <w:r w:rsidR="00880E6B">
        <w:rPr>
          <w:rStyle w:val="afb"/>
          <w:rFonts w:asciiTheme="minorHAnsi" w:hAnsiTheme="minorHAnsi" w:cstheme="minorBidi"/>
        </w:rPr>
        <w:commentReference w:id="66"/>
      </w:r>
      <w:r w:rsidR="00E46B9B">
        <w:t xml:space="preserve">катамарана. </w:t>
      </w:r>
    </w:p>
    <w:p w14:paraId="46541551" w14:textId="49E48B15"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p>
    <w:p w14:paraId="22C2ABE7" w14:textId="5433F9C7" w:rsidR="008D00A0" w:rsidRPr="00874555" w:rsidRDefault="00871E1D" w:rsidP="007A70FA">
      <w:pPr>
        <w:pStyle w:val="2"/>
      </w:pPr>
      <w:bookmarkStart w:id="67" w:name="_Toc26229429"/>
      <w:bookmarkStart w:id="68" w:name="_Toc43243303"/>
      <w:r>
        <w:t>ОЗК используя формализм</w:t>
      </w:r>
      <w:r w:rsidR="00432C08" w:rsidRPr="00874555">
        <w:t xml:space="preserve"> ДХ</w:t>
      </w:r>
      <w:bookmarkEnd w:id="67"/>
      <w:commentRangeStart w:id="69"/>
      <w:r w:rsidR="002260D6">
        <w:t>.</w:t>
      </w:r>
      <w:bookmarkEnd w:id="68"/>
      <w:commentRangeEnd w:id="69"/>
      <w:r w:rsidR="00880E6B">
        <w:rPr>
          <w:rStyle w:val="afb"/>
          <w:rFonts w:asciiTheme="minorHAnsi" w:eastAsiaTheme="minorHAnsi" w:hAnsiTheme="minorHAnsi" w:cstheme="minorBidi"/>
          <w:b w:val="0"/>
          <w:color w:val="auto"/>
        </w:rPr>
        <w:commentReference w:id="69"/>
      </w:r>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77777777" w:rsidR="00432C08" w:rsidRDefault="00432C08" w:rsidP="00432C08">
      <w:pPr>
        <w:pStyle w:val="a4"/>
      </w:pPr>
      <w:r>
        <w:t>Из уравнения (</w:t>
      </w:r>
      <w:r w:rsidR="007A6B8C">
        <w:rPr>
          <w:lang w:val="en-US"/>
        </w:rPr>
        <w:t>13</w:t>
      </w:r>
      <w:r>
        <w:t xml:space="preserve">) </w:t>
      </w:r>
      <w:commentRangeStart w:id="70"/>
      <w:r>
        <w:t>получим</w:t>
      </w:r>
      <w:commentRangeEnd w:id="70"/>
      <w:r w:rsidR="00880E6B">
        <w:rPr>
          <w:rStyle w:val="afb"/>
          <w:rFonts w:asciiTheme="minorHAnsi" w:hAnsiTheme="minorHAnsi" w:cstheme="minorBidi"/>
        </w:rPr>
        <w:commentReference w:id="70"/>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23A326AB"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7</w:t>
            </w:r>
            <w:r w:rsidR="000A09E2">
              <w:rPr>
                <w:noProof/>
              </w:rPr>
              <w:fldChar w:fldCharType="end"/>
            </w:r>
            <w:r>
              <w:t>)</w:t>
            </w:r>
          </w:p>
        </w:tc>
      </w:tr>
    </w:tbl>
    <w:p w14:paraId="1B805900" w14:textId="77777777" w:rsidR="00432C08" w:rsidRDefault="007A6B8C" w:rsidP="00432C08">
      <w:pPr>
        <w:pStyle w:val="a4"/>
      </w:pPr>
      <w:r>
        <w:t>Далее из формул (</w:t>
      </w:r>
      <w:commentRangeStart w:id="71"/>
      <w:r>
        <w:t>14) и (14</w:t>
      </w:r>
      <w:commentRangeEnd w:id="71"/>
      <w:r w:rsidR="00880E6B">
        <w:rPr>
          <w:rStyle w:val="afb"/>
          <w:rFonts w:asciiTheme="minorHAnsi" w:hAnsiTheme="minorHAnsi" w:cstheme="minorBidi"/>
        </w:rPr>
        <w:commentReference w:id="71"/>
      </w:r>
      <w:r>
        <w:t xml:space="preserve">) получи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3A8BF982"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8</w:t>
            </w:r>
            <w:r w:rsidR="000A09E2">
              <w:rPr>
                <w:noProof/>
              </w:rPr>
              <w:fldChar w:fldCharType="end"/>
            </w:r>
            <w:r>
              <w:t>)</w:t>
            </w:r>
          </w:p>
        </w:tc>
      </w:tr>
    </w:tbl>
    <w:p w14:paraId="4D9207D8" w14:textId="77777777"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то из формул (7) и (10)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50A1668A"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9</w:t>
            </w:r>
            <w:r w:rsidR="000A09E2">
              <w:rPr>
                <w:noProof/>
              </w:rPr>
              <w:fldChar w:fldCharType="end"/>
            </w:r>
            <w:r>
              <w:t>)</w:t>
            </w:r>
          </w:p>
        </w:tc>
      </w:tr>
    </w:tbl>
    <w:p w14:paraId="436A3371" w14:textId="77777777"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2DA60692"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0</w:t>
            </w:r>
            <w:r w:rsidR="000A09E2">
              <w:rPr>
                <w:noProof/>
              </w:rPr>
              <w:fldChar w:fldCharType="end"/>
            </w:r>
            <w:r>
              <w:t>)</w:t>
            </w:r>
          </w:p>
        </w:tc>
      </w:tr>
    </w:tbl>
    <w:p w14:paraId="002889E1" w14:textId="485BFA61"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чности тригонометрических функций.</w:t>
      </w:r>
    </w:p>
    <w:p w14:paraId="2E3E23ED" w14:textId="77777777" w:rsidR="006D3CD5" w:rsidRDefault="006D3CD5" w:rsidP="00432C08">
      <w:pPr>
        <w:pStyle w:val="a4"/>
      </w:pPr>
      <w:r>
        <w:t xml:space="preserve">Из формул (14) и (15) можно показать, </w:t>
      </w:r>
      <w:commentRangeStart w:id="72"/>
      <w:r>
        <w:t>что</w:t>
      </w:r>
      <w:commentRangeEnd w:id="72"/>
      <w:r w:rsidR="00880E6B">
        <w:rPr>
          <w:rStyle w:val="afb"/>
          <w:rFonts w:asciiTheme="minorHAnsi" w:hAnsiTheme="minorHAnsi" w:cstheme="minorBidi"/>
        </w:rPr>
        <w:commentReference w:id="72"/>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8970D6"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4BEBEEC3"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1</w:t>
            </w:r>
            <w:r w:rsidR="000A09E2">
              <w:rPr>
                <w:noProof/>
              </w:rPr>
              <w:fldChar w:fldCharType="end"/>
            </w:r>
            <w:r>
              <w:t>)</w:t>
            </w:r>
          </w:p>
        </w:tc>
      </w:tr>
    </w:tbl>
    <w:p w14:paraId="26A53F18" w14:textId="77777777" w:rsidR="00147771" w:rsidRDefault="00147771" w:rsidP="00147771">
      <w:pPr>
        <w:pStyle w:val="a4"/>
      </w:pPr>
      <w:r>
        <w:lastRenderedPageBreak/>
        <w:t>Далее из формул (16) и (21) можно увиде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8970D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3C592E94"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8970D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1B01AE86"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3</w:t>
            </w:r>
            <w:r w:rsidR="000A09E2">
              <w:rPr>
                <w:noProof/>
              </w:rPr>
              <w:fldChar w:fldCharType="end"/>
            </w:r>
            <w:r>
              <w:t>)</w:t>
            </w:r>
          </w:p>
        </w:tc>
      </w:tr>
    </w:tbl>
    <w:p w14:paraId="2E751D97" w14:textId="77777777" w:rsidR="00147771" w:rsidRDefault="00636792" w:rsidP="00147771">
      <w:pPr>
        <w:pStyle w:val="a4"/>
      </w:pPr>
      <w:r>
        <w:t>Возведем выражения (22) и (23) в квадрат и сложим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8970D6"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2CA38782"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4</w:t>
            </w:r>
            <w:r w:rsidR="000A09E2">
              <w:rPr>
                <w:noProof/>
              </w:rPr>
              <w:fldChar w:fldCharType="end"/>
            </w:r>
            <w:r>
              <w:t>)</w:t>
            </w:r>
          </w:p>
        </w:tc>
      </w:tr>
    </w:tbl>
    <w:p w14:paraId="4C2B9853" w14:textId="77777777"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Pr>
          <w:rFonts w:eastAsiaTheme="minorEastAsia"/>
          <w:iCs/>
          <w:color w:val="000000" w:themeColor="text1"/>
          <w:szCs w:val="18"/>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644E588A"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5</w:t>
            </w:r>
            <w:r w:rsidR="000A09E2">
              <w:rPr>
                <w:noProof/>
              </w:rPr>
              <w:fldChar w:fldCharType="end"/>
            </w:r>
            <w:r>
              <w:t>)</w:t>
            </w:r>
          </w:p>
        </w:tc>
      </w:tr>
    </w:tbl>
    <w:p w14:paraId="21C50B76" w14:textId="77777777" w:rsidR="006F6048" w:rsidRDefault="00D67E01" w:rsidP="00147771">
      <w:pPr>
        <w:pStyle w:val="a4"/>
      </w:pPr>
      <w:commentRangeStart w:id="73"/>
      <w:r>
        <w:t xml:space="preserve">Разложим </w:t>
      </w:r>
      <w:commentRangeEnd w:id="73"/>
      <w:r w:rsidR="00880E6B">
        <w:rPr>
          <w:rStyle w:val="afb"/>
          <w:rFonts w:asciiTheme="minorHAnsi" w:hAnsiTheme="minorHAnsi" w:cstheme="minorBidi"/>
        </w:rPr>
        <w:commentReference w:id="73"/>
      </w:r>
      <w:r>
        <w:t>сумму косинусов и синусов в выражениях (22) и (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8970D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0BFCC042"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8970D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345D6EEA"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7</w:t>
            </w:r>
            <w:r w:rsidR="000A09E2">
              <w:rPr>
                <w:noProof/>
              </w:rPr>
              <w:fldChar w:fldCharType="end"/>
            </w:r>
            <w:r>
              <w:t>)</w:t>
            </w:r>
          </w:p>
        </w:tc>
      </w:tr>
    </w:tbl>
    <w:p w14:paraId="3ACD42AE" w14:textId="77777777" w:rsidR="00D67E01" w:rsidRDefault="005A2442" w:rsidP="00147771">
      <w:pPr>
        <w:pStyle w:val="a4"/>
        <w:rPr>
          <w:rFonts w:eastAsiaTheme="minorEastAsia"/>
          <w:iCs/>
          <w:color w:val="000000" w:themeColor="text1"/>
          <w:szCs w:val="18"/>
        </w:rPr>
      </w:pPr>
      <w:r>
        <w:t>Далее умножим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8970D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1E38D865"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8</w:t>
            </w:r>
            <w:r w:rsidR="000A09E2">
              <w:rPr>
                <w:noProof/>
              </w:rPr>
              <w:fldChar w:fldCharType="end"/>
            </w:r>
            <w:r>
              <w:t>)</w:t>
            </w:r>
          </w:p>
        </w:tc>
      </w:tr>
    </w:tbl>
    <w:p w14:paraId="5021920F" w14:textId="77777777" w:rsidR="005A2442" w:rsidRDefault="005A2442" w:rsidP="005A2442">
      <w:pPr>
        <w:pStyle w:val="a4"/>
        <w:rPr>
          <w:rFonts w:eastAsiaTheme="minorEastAsia"/>
          <w:iCs/>
          <w:color w:val="000000" w:themeColor="text1"/>
          <w:szCs w:val="18"/>
        </w:rPr>
      </w:pPr>
      <w:r>
        <w:t xml:space="preserve">Далее </w:t>
      </w:r>
      <w:commentRangeStart w:id="74"/>
      <w:r>
        <w:t xml:space="preserve">умножим </w:t>
      </w:r>
      <w:commentRangeEnd w:id="74"/>
      <w:r w:rsidR="00880E6B">
        <w:rPr>
          <w:rStyle w:val="afb"/>
          <w:rFonts w:asciiTheme="minorHAnsi" w:hAnsiTheme="minorHAnsi" w:cstheme="minorBidi"/>
        </w:rPr>
        <w:commentReference w:id="74"/>
      </w:r>
      <w:r>
        <w:t xml:space="preserve">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Pr>
          <w:rFonts w:eastAsiaTheme="minorEastAsia"/>
          <w:iCs/>
          <w:color w:val="000000" w:themeColor="text1"/>
          <w:szCs w:val="18"/>
        </w:rPr>
        <w:t xml:space="preserve"> и </w:t>
      </w:r>
      <w:commentRangeStart w:id="75"/>
      <w:r>
        <w:rPr>
          <w:rFonts w:eastAsiaTheme="minorEastAsia"/>
          <w:iCs/>
          <w:color w:val="000000" w:themeColor="text1"/>
          <w:szCs w:val="18"/>
        </w:rPr>
        <w:t xml:space="preserve">сложим </w:t>
      </w:r>
      <w:commentRangeEnd w:id="75"/>
      <w:r w:rsidR="00880E6B">
        <w:rPr>
          <w:rStyle w:val="afb"/>
          <w:rFonts w:asciiTheme="minorHAnsi" w:hAnsiTheme="minorHAnsi" w:cstheme="minorBidi"/>
        </w:rPr>
        <w:commentReference w:id="75"/>
      </w:r>
      <w:r>
        <w:rPr>
          <w:rFonts w:eastAsiaTheme="minorEastAsia"/>
          <w:iCs/>
          <w:color w:val="000000" w:themeColor="text1"/>
          <w:szCs w:val="18"/>
        </w:rPr>
        <w:t>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8970D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71158646"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9</w:t>
            </w:r>
            <w:r w:rsidR="000A09E2">
              <w:rPr>
                <w:noProof/>
              </w:rPr>
              <w:fldChar w:fldCharType="end"/>
            </w:r>
            <w:r>
              <w:t>)</w:t>
            </w:r>
          </w:p>
        </w:tc>
      </w:tr>
    </w:tbl>
    <w:p w14:paraId="41A2276B" w14:textId="77777777" w:rsidR="00D67E01" w:rsidRPr="00C2716E" w:rsidRDefault="005A2442" w:rsidP="00147771">
      <w:pPr>
        <w:pStyle w:val="a4"/>
        <w:rPr>
          <w:rFonts w:eastAsiaTheme="minorEastAsia"/>
        </w:rPr>
      </w:pPr>
      <w:commentRangeStart w:id="76"/>
      <w:r>
        <w:t xml:space="preserve">Умножим </w:t>
      </w:r>
      <w:commentRangeEnd w:id="76"/>
      <w:r w:rsidR="00880E6B">
        <w:rPr>
          <w:rStyle w:val="afb"/>
          <w:rFonts w:asciiTheme="minorHAnsi" w:hAnsiTheme="minorHAnsi" w:cstheme="minorBidi"/>
        </w:rPr>
        <w:commentReference w:id="76"/>
      </w:r>
      <w:r>
        <w:t>выражения (28) и (2</w:t>
      </w:r>
      <w:r w:rsidR="00C2716E" w:rsidRPr="00C2716E">
        <w:t>9</w:t>
      </w:r>
      <w:r>
        <w:t xml:space="preserve">) на </w:t>
      </w:r>
      <m:oMath>
        <m:r>
          <w:rPr>
            <w:rFonts w:ascii="Cambria Math" w:hAnsi="Cambria Math"/>
          </w:rPr>
          <m:t>α</m:t>
        </m:r>
      </m:oMath>
      <w:r>
        <w:rPr>
          <w:rFonts w:eastAsiaTheme="minorEastAsia"/>
        </w:rPr>
        <w:t xml:space="preserve"> и </w:t>
      </w:r>
      <m:oMath>
        <m:r>
          <w:rPr>
            <w:rFonts w:ascii="Cambria Math" w:hAnsi="Cambria Math"/>
          </w:rPr>
          <m:t>β</m:t>
        </m:r>
      </m:oMath>
      <w:r>
        <w:rPr>
          <w:rFonts w:eastAsiaTheme="minorEastAsia"/>
        </w:rPr>
        <w:t xml:space="preserve"> и </w:t>
      </w:r>
      <w:commentRangeStart w:id="77"/>
      <w:r>
        <w:rPr>
          <w:rFonts w:eastAsiaTheme="minorEastAsia"/>
        </w:rPr>
        <w:t xml:space="preserve">сложим </w:t>
      </w:r>
      <w:commentRangeEnd w:id="77"/>
      <w:r w:rsidR="00880E6B">
        <w:rPr>
          <w:rStyle w:val="afb"/>
          <w:rFonts w:asciiTheme="minorHAnsi" w:hAnsiTheme="minorHAnsi" w:cstheme="minorBidi"/>
        </w:rPr>
        <w:commentReference w:id="77"/>
      </w:r>
      <w:r>
        <w:rPr>
          <w:rFonts w:eastAsiaTheme="minorEastAsia"/>
        </w:rPr>
        <w:t>их друг с другом</w:t>
      </w:r>
      <w:r w:rsidR="00C2716E">
        <w:rPr>
          <w:rFonts w:eastAsiaTheme="minorEastAsia"/>
        </w:rPr>
        <w:t xml:space="preserve">, затем умножим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sidR="00C2716E">
        <w:rPr>
          <w:rFonts w:eastAsiaTheme="minorEastAsia"/>
        </w:rPr>
        <w:t xml:space="preserve"> и так же слож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178AB4A0"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6269F312"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1</w:t>
            </w:r>
            <w:r w:rsidR="000A09E2">
              <w:rPr>
                <w:noProof/>
              </w:rPr>
              <w:fldChar w:fldCharType="end"/>
            </w:r>
            <w:r>
              <w:t>)</w:t>
            </w:r>
          </w:p>
        </w:tc>
      </w:tr>
    </w:tbl>
    <w:p w14:paraId="0C168EEE" w14:textId="77777777" w:rsidR="005A2442" w:rsidRDefault="00C2716E" w:rsidP="00147771">
      <w:pPr>
        <w:pStyle w:val="a4"/>
        <w:rPr>
          <w:rFonts w:eastAsiaTheme="minorEastAsia"/>
        </w:rPr>
      </w:pPr>
      <w:r>
        <w:t>Из выражений (</w:t>
      </w:r>
      <w:r w:rsidR="00375196">
        <w:t>30</w:t>
      </w:r>
      <w:r>
        <w:t>)</w:t>
      </w:r>
      <w:r w:rsidR="00375196">
        <w:t xml:space="preserve"> и (31) найдем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0CCA91F9"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2</w:t>
            </w:r>
            <w:r w:rsidR="000A09E2">
              <w:rPr>
                <w:noProof/>
              </w:rPr>
              <w:fldChar w:fldCharType="end"/>
            </w:r>
            <w:r>
              <w:t>)</w:t>
            </w:r>
          </w:p>
        </w:tc>
      </w:tr>
    </w:tbl>
    <w:p w14:paraId="634C7C1E" w14:textId="77777777" w:rsidR="00375196" w:rsidRDefault="00375196" w:rsidP="00147771">
      <w:pPr>
        <w:pStyle w:val="a4"/>
        <w:rPr>
          <w:rFonts w:eastAsiaTheme="minorEastAsia"/>
        </w:rPr>
      </w:pPr>
      <w:r>
        <w:t>И в конце из выражений (17), (25) и (32)</w:t>
      </w:r>
      <w:r w:rsidRPr="00375196">
        <w:t xml:space="preserve"> </w:t>
      </w:r>
      <w:r>
        <w:t xml:space="preserve">найдем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07ECD8EB"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3</w:t>
            </w:r>
            <w:r w:rsidR="000A09E2">
              <w:rPr>
                <w:noProof/>
              </w:rPr>
              <w:fldChar w:fldCharType="end"/>
            </w:r>
            <w:r>
              <w:t>)</w:t>
            </w:r>
          </w:p>
        </w:tc>
      </w:tr>
    </w:tbl>
    <w:p w14:paraId="6042E519" w14:textId="77777777" w:rsidR="00375196" w:rsidRDefault="00375196" w:rsidP="00147771">
      <w:pPr>
        <w:pStyle w:val="a4"/>
      </w:pPr>
      <w:r>
        <w:t xml:space="preserve">ОЗК решена. Сводная таблица решения приведена </w:t>
      </w:r>
      <w:commentRangeStart w:id="78"/>
      <w:r>
        <w:t>ниже</w:t>
      </w:r>
      <w:commentRangeEnd w:id="78"/>
      <w:r w:rsidR="00880E6B">
        <w:rPr>
          <w:rStyle w:val="afb"/>
          <w:rFonts w:asciiTheme="minorHAnsi" w:hAnsiTheme="minorHAnsi" w:cstheme="minorBidi"/>
        </w:rPr>
        <w:commentReference w:id="78"/>
      </w:r>
    </w:p>
    <w:p w14:paraId="6909BCDA" w14:textId="565A32A1" w:rsidR="000A0DE8" w:rsidRPr="004C7900" w:rsidRDefault="000A0DE8" w:rsidP="00033E07">
      <w:pPr>
        <w:pStyle w:val="af0"/>
        <w:jc w:val="left"/>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8970D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8970D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8970D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8970D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8970D6"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8970D6"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77777777"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тангажа,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тангаж, рысканье) в матрицу поворота, что увеличит число операций и негативно скажется на времени </w:t>
      </w:r>
      <w:r w:rsidR="00066DA5" w:rsidRPr="00E44183">
        <w:t>вычислений</w:t>
      </w:r>
      <w:r w:rsidRPr="00E44183">
        <w:t xml:space="preserve">. </w:t>
      </w:r>
      <w:commentRangeStart w:id="79"/>
      <w:r w:rsidRPr="00E44183">
        <w:t xml:space="preserve">Применим </w:t>
      </w:r>
      <w:commentRangeEnd w:id="79"/>
      <w:r w:rsidR="00157EE4">
        <w:rPr>
          <w:rStyle w:val="afb"/>
          <w:rFonts w:asciiTheme="minorHAnsi" w:hAnsiTheme="minorHAnsi" w:cstheme="minorBidi"/>
        </w:rPr>
        <w:commentReference w:id="79"/>
      </w:r>
      <w:r w:rsidRPr="00E44183">
        <w:t>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11932813" w14:textId="77777777" w:rsidR="00E46B9B" w:rsidRPr="00E46B9B" w:rsidRDefault="00E46B9B" w:rsidP="007A70FA">
      <w:pPr>
        <w:pStyle w:val="2"/>
      </w:pPr>
      <w:bookmarkStart w:id="80" w:name="_Toc26229430"/>
      <w:bookmarkStart w:id="81" w:name="_Toc43243304"/>
      <w:r w:rsidRPr="00E46B9B">
        <w:lastRenderedPageBreak/>
        <w:t>Геометрический метод решения</w:t>
      </w:r>
      <w:r w:rsidR="00847833">
        <w:t xml:space="preserve"> ОЗК</w:t>
      </w:r>
      <w:bookmarkEnd w:id="80"/>
      <w:bookmarkEnd w:id="81"/>
    </w:p>
    <w:p w14:paraId="55751A99" w14:textId="59785AE6"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033E07">
        <w:t xml:space="preserve"> </w:t>
      </w:r>
      <w:commentRangeStart w:id="82"/>
      <w:r w:rsidR="00033E07">
        <w:t>5</w:t>
      </w:r>
      <w:r w:rsidR="00847833">
        <w:t xml:space="preserve"> ниже</w:t>
      </w:r>
      <w:r w:rsidR="00D743C0" w:rsidRPr="00D743C0">
        <w:t xml:space="preserve"> </w:t>
      </w:r>
      <w:r w:rsidR="00D743C0">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Шахинпур","</w:instrText>
      </w:r>
      <w:r w:rsidR="00D743C0">
        <w:rPr>
          <w:lang w:val="en-US"/>
        </w:rPr>
        <w:instrText>given</w:instrText>
      </w:r>
      <w:r w:rsidR="00D743C0" w:rsidRPr="00D743C0">
        <w:instrText>":"М.","</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0"]]},"</w:instrText>
      </w:r>
      <w:r w:rsidR="00D743C0">
        <w:rPr>
          <w:lang w:val="en-US"/>
        </w:rPr>
        <w:instrText>number</w:instrText>
      </w:r>
      <w:r w:rsidR="00D743C0" w:rsidRPr="00D743C0">
        <w:instrText>-</w:instrText>
      </w:r>
      <w:r w:rsidR="00D743C0">
        <w:rPr>
          <w:lang w:val="en-US"/>
        </w:rPr>
        <w:instrText>of</w:instrText>
      </w:r>
      <w:r w:rsidR="00D743C0" w:rsidRPr="00D743C0">
        <w:instrText>-</w:instrText>
      </w:r>
      <w:r w:rsidR="00D743C0">
        <w:rPr>
          <w:lang w:val="en-US"/>
        </w:rPr>
        <w:instrText>pages</w:instrText>
      </w:r>
      <w:r w:rsidR="00D743C0" w:rsidRPr="00D743C0">
        <w:instrText>":"152","</w:instrText>
      </w:r>
      <w:r w:rsidR="00D743C0">
        <w:rPr>
          <w:lang w:val="en-US"/>
        </w:rPr>
        <w:instrText>title</w:instrText>
      </w:r>
      <w:r w:rsidR="00D743C0" w:rsidRPr="00D743C0">
        <w:instrText>":"Курс робототехники","</w:instrText>
      </w:r>
      <w:r w:rsidR="00D743C0">
        <w:rPr>
          <w:lang w:val="en-US"/>
        </w:rPr>
        <w:instrText>type</w:instrText>
      </w:r>
      <w:r w:rsidR="00D743C0" w:rsidRPr="00D743C0">
        <w:instrText>":"</w:instrText>
      </w:r>
      <w:r w:rsidR="00D743C0">
        <w:rPr>
          <w:lang w:val="en-US"/>
        </w:rPr>
        <w:instrText>book</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d</w:instrText>
      </w:r>
      <w:r w:rsidR="00D743C0" w:rsidRPr="00D743C0">
        <w:instrText>10</w:instrText>
      </w:r>
      <w:r w:rsidR="00D743C0">
        <w:rPr>
          <w:lang w:val="en-US"/>
        </w:rPr>
        <w:instrText>ae</w:instrText>
      </w:r>
      <w:r w:rsidR="00D743C0" w:rsidRPr="00D743C0">
        <w:instrText>4</w:instrText>
      </w:r>
      <w:r w:rsidR="00D743C0">
        <w:rPr>
          <w:lang w:val="en-US"/>
        </w:rPr>
        <w:instrText>d</w:instrText>
      </w:r>
      <w:r w:rsidR="00D743C0" w:rsidRPr="00D743C0">
        <w:instrText>0-</w:instrText>
      </w:r>
      <w:r w:rsidR="00D743C0">
        <w:rPr>
          <w:lang w:val="en-US"/>
        </w:rPr>
        <w:instrText>c</w:instrText>
      </w:r>
      <w:r w:rsidR="00D743C0" w:rsidRPr="00D743C0">
        <w:instrText>57</w:instrText>
      </w:r>
      <w:r w:rsidR="00D743C0">
        <w:rPr>
          <w:lang w:val="en-US"/>
        </w:rPr>
        <w:instrText>a</w:instrText>
      </w:r>
      <w:r w:rsidR="00D743C0" w:rsidRPr="00D743C0">
        <w:instrText>-449</w:instrText>
      </w:r>
      <w:r w:rsidR="00D743C0">
        <w:rPr>
          <w:lang w:val="en-US"/>
        </w:rPr>
        <w:instrText>d</w:instrText>
      </w:r>
      <w:r w:rsidR="00D743C0" w:rsidRPr="00D743C0">
        <w:instrText>-</w:instrText>
      </w:r>
      <w:r w:rsidR="00D743C0">
        <w:rPr>
          <w:lang w:val="en-US"/>
        </w:rPr>
        <w:instrText>b</w:instrText>
      </w:r>
      <w:r w:rsidR="00D743C0" w:rsidRPr="00D743C0">
        <w:instrText>01</w:instrText>
      </w:r>
      <w:r w:rsidR="00D743C0">
        <w:rPr>
          <w:lang w:val="en-US"/>
        </w:rPr>
        <w:instrText>c</w:instrText>
      </w:r>
      <w:r w:rsidR="00D743C0" w:rsidRPr="00D743C0">
        <w:instrText>-</w:instrText>
      </w:r>
      <w:r w:rsidR="00D743C0">
        <w:rPr>
          <w:lang w:val="en-US"/>
        </w:rPr>
        <w:instrText>aff</w:instrText>
      </w:r>
      <w:r w:rsidR="00D743C0" w:rsidRPr="00D743C0">
        <w:instrText>8</w:instrText>
      </w:r>
      <w:r w:rsidR="00D743C0">
        <w:rPr>
          <w:lang w:val="en-US"/>
        </w:rPr>
        <w:instrText>bbaf</w:instrText>
      </w:r>
      <w:r w:rsidR="00D743C0" w:rsidRPr="00D743C0">
        <w:instrText>0968"]}],"</w:instrText>
      </w:r>
      <w:r w:rsidR="00D743C0">
        <w:rPr>
          <w:lang w:val="en-US"/>
        </w:rPr>
        <w:instrText>mendeley</w:instrText>
      </w:r>
      <w:r w:rsidR="00D743C0" w:rsidRPr="00D743C0">
        <w:instrText>":{"</w:instrText>
      </w:r>
      <w:r w:rsidR="00D743C0">
        <w:rPr>
          <w:lang w:val="en-US"/>
        </w:rPr>
        <w:instrText>formattedCitation</w:instrText>
      </w:r>
      <w:r w:rsidR="00D743C0" w:rsidRPr="00D743C0">
        <w:instrText>":"[7]","</w:instrText>
      </w:r>
      <w:r w:rsidR="00D743C0">
        <w:rPr>
          <w:lang w:val="en-US"/>
        </w:rPr>
        <w:instrText>plainTextFormattedCitation</w:instrText>
      </w:r>
      <w:r w:rsidR="00D743C0" w:rsidRPr="00D743C0">
        <w:instrText>":"[7]","</w:instrText>
      </w:r>
      <w:r w:rsidR="00D743C0">
        <w:rPr>
          <w:lang w:val="en-US"/>
        </w:rPr>
        <w:instrText>previouslyFormattedCitation</w:instrText>
      </w:r>
      <w:r w:rsidR="00D743C0" w:rsidRPr="00D743C0">
        <w:instrText>":"[7]"},"</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D743C0">
        <w:rPr>
          <w:lang w:val="en-US"/>
        </w:rPr>
        <w:fldChar w:fldCharType="separate"/>
      </w:r>
      <w:r w:rsidR="00D743C0" w:rsidRPr="00D743C0">
        <w:rPr>
          <w:noProof/>
        </w:rPr>
        <w:t>[7]</w:t>
      </w:r>
      <w:r w:rsidR="00D743C0">
        <w:rPr>
          <w:lang w:val="en-US"/>
        </w:rPr>
        <w:fldChar w:fldCharType="end"/>
      </w:r>
      <w:commentRangeEnd w:id="82"/>
      <w:r w:rsidR="00157EE4">
        <w:rPr>
          <w:rStyle w:val="afb"/>
          <w:rFonts w:asciiTheme="minorHAnsi" w:hAnsiTheme="minorHAnsi" w:cstheme="minorBidi"/>
        </w:rPr>
        <w:commentReference w:id="82"/>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77777777" w:rsidR="008018ED" w:rsidRDefault="007435CE" w:rsidP="008018ED">
      <w:pPr>
        <w:pStyle w:val="a4"/>
        <w:keepNext/>
        <w:ind w:firstLine="0"/>
      </w:pPr>
      <w:r>
        <w:rPr>
          <w:noProof/>
          <w:lang w:eastAsia="ru-RU"/>
        </w:rPr>
        <w:drawing>
          <wp:inline distT="0" distB="0" distL="0" distR="0" wp14:anchorId="1C2E2038" wp14:editId="3096D38B">
            <wp:extent cx="5673436" cy="3110126"/>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1633" t="5145" r="2848" b="6001"/>
                    <a:stretch/>
                  </pic:blipFill>
                  <pic:spPr bwMode="auto">
                    <a:xfrm>
                      <a:off x="0" y="0"/>
                      <a:ext cx="5674222" cy="3110557"/>
                    </a:xfrm>
                    <a:prstGeom prst="rect">
                      <a:avLst/>
                    </a:prstGeom>
                    <a:ln>
                      <a:noFill/>
                    </a:ln>
                    <a:extLst>
                      <a:ext uri="{53640926-AAD7-44D8-BBD7-CCE9431645EC}">
                        <a14:shadowObscured xmlns:a14="http://schemas.microsoft.com/office/drawing/2010/main"/>
                      </a:ext>
                    </a:extLst>
                  </pic:spPr>
                </pic:pic>
              </a:graphicData>
            </a:graphic>
          </wp:inline>
        </w:drawing>
      </w:r>
    </w:p>
    <w:p w14:paraId="39007EF6" w14:textId="7BBFE72C"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5</w:t>
      </w:r>
      <w:r w:rsidR="000A09E2">
        <w:rPr>
          <w:noProof/>
        </w:rPr>
        <w:fldChar w:fldCharType="end"/>
      </w:r>
      <w:r w:rsidR="00033E07">
        <w:rPr>
          <w:noProof/>
        </w:rPr>
        <w:t xml:space="preserve"> – Геометрическое описание кенематических связий</w:t>
      </w:r>
    </w:p>
    <w:p w14:paraId="63136A53" w14:textId="36C521CD" w:rsidR="00E46B9B" w:rsidRDefault="00E46B9B" w:rsidP="00E46B9B">
      <w:pPr>
        <w:pStyle w:val="a4"/>
      </w:pPr>
      <w:r>
        <w:t>На рисунке</w:t>
      </w:r>
      <w:r w:rsidR="00033E07">
        <w:t xml:space="preserve"> 5</w:t>
      </w:r>
      <w:r>
        <w:t xml:space="preserve"> слева представлена проекция манипулятора на плоскость </w:t>
      </w:r>
      <w:r>
        <w:rPr>
          <w:lang w:val="en-US"/>
        </w:rPr>
        <w:t>xOy</w:t>
      </w:r>
      <w:r w:rsidRPr="00E46B9B">
        <w:t xml:space="preserve">. </w:t>
      </w:r>
      <w:commentRangeStart w:id="83"/>
      <w:r>
        <w:t xml:space="preserve">Введем </w:t>
      </w:r>
      <w:commentRangeEnd w:id="83"/>
      <w:r w:rsidR="00157EE4">
        <w:rPr>
          <w:rStyle w:val="afb"/>
          <w:rFonts w:asciiTheme="minorHAnsi" w:hAnsiTheme="minorHAnsi" w:cstheme="minorBidi"/>
        </w:rPr>
        <w:commentReference w:id="83"/>
      </w:r>
      <w:r>
        <w:t xml:space="preserve">новую ось λ так, что звенья манипулятора лежат в плоскости </w:t>
      </w:r>
      <w:r>
        <w:rPr>
          <w:lang w:val="en-US"/>
        </w:rPr>
        <w:t>zOλ</w:t>
      </w:r>
      <w:r>
        <w:t xml:space="preserve">. </w:t>
      </w:r>
      <w:r w:rsidR="008B6770">
        <w:t>На рисунке</w:t>
      </w:r>
      <w:r w:rsidR="00033E07">
        <w:t xml:space="preserve"> 5</w:t>
      </w:r>
      <w:r w:rsidR="008B6770">
        <w:t xml:space="preserve"> справа представлено расположение манипулятора в плоскости </w:t>
      </w:r>
      <w:r w:rsidR="008B6770">
        <w:rPr>
          <w:lang w:val="en-US"/>
        </w:rPr>
        <w:t>zOλ</w:t>
      </w:r>
      <w:r w:rsidR="008B6770">
        <w:t>.</w:t>
      </w:r>
      <w:r w:rsidR="00847833">
        <w:t xml:space="preserve"> Так же на рисунке</w:t>
      </w:r>
      <w:r w:rsidR="00033E07">
        <w:t xml:space="preserve"> 5</w:t>
      </w:r>
      <w:r w:rsidR="00847833">
        <w:t xml:space="preserve"> обозначены длины отрезков, которые потребуются для дальнейшего решения.</w:t>
      </w:r>
    </w:p>
    <w:p w14:paraId="0D6CB8DB" w14:textId="5F975F73" w:rsidR="005521F0" w:rsidRDefault="008B6770" w:rsidP="00033E07">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4D359ACA" w14:textId="3B44E432" w:rsidR="00F808B1" w:rsidRDefault="00F808B1" w:rsidP="00033E07">
      <w:pPr>
        <w:pStyle w:val="a4"/>
      </w:pPr>
    </w:p>
    <w:p w14:paraId="5CF31440" w14:textId="3E4FF28D" w:rsidR="00F808B1" w:rsidRDefault="00F808B1" w:rsidP="00033E07">
      <w:pPr>
        <w:pStyle w:val="a4"/>
      </w:pPr>
    </w:p>
    <w:p w14:paraId="1C18CFEF" w14:textId="77777777" w:rsidR="00F808B1" w:rsidRDefault="00F808B1" w:rsidP="00033E07">
      <w:pPr>
        <w:pStyle w:val="a4"/>
      </w:pPr>
    </w:p>
    <w:p w14:paraId="1EFC588A" w14:textId="2BE4ECD8" w:rsidR="008E2693" w:rsidRDefault="00F808B1" w:rsidP="00E46B9B">
      <w:pPr>
        <w:pStyle w:val="a4"/>
      </w:pPr>
      <w:r>
        <w:lastRenderedPageBreak/>
        <w:t xml:space="preserve">Оператор задает </w:t>
      </w:r>
      <w:r w:rsidR="005521F0">
        <w:t>приращения координат</w:t>
      </w:r>
      <w:r>
        <w:t>, показанных в таблице 3.</w:t>
      </w:r>
    </w:p>
    <w:p w14:paraId="51DD7BB3" w14:textId="24A05002" w:rsidR="000A0DE8" w:rsidRPr="000A0DE8" w:rsidRDefault="000A0DE8" w:rsidP="00033E07">
      <w:pPr>
        <w:pStyle w:val="af0"/>
        <w:jc w:val="left"/>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r w:rsidR="007435CE">
              <w:rPr>
                <w:lang w:val="en-US"/>
              </w:rPr>
              <w:t>px</w:t>
            </w:r>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r w:rsidR="007435CE">
              <w:rPr>
                <w:lang w:val="en-US"/>
              </w:rPr>
              <w:t>py</w:t>
            </w:r>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r w:rsidR="007435CE">
              <w:rPr>
                <w:lang w:val="en-US"/>
              </w:rPr>
              <w:t>pz</w:t>
            </w:r>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r w:rsidRPr="007435CE">
              <w:t>roll</w:t>
            </w:r>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Значение угла тангажа (</w:t>
            </w:r>
            <w:r w:rsidRPr="005521F0">
              <w:t>pitch</w:t>
            </w:r>
            <w:r>
              <w:t>)</w:t>
            </w:r>
          </w:p>
        </w:tc>
      </w:tr>
    </w:tbl>
    <w:p w14:paraId="0334877C" w14:textId="77777777" w:rsidR="005521F0" w:rsidRDefault="005521F0" w:rsidP="00E46B9B">
      <w:pPr>
        <w:pStyle w:val="a4"/>
      </w:pPr>
    </w:p>
    <w:p w14:paraId="113E41C5" w14:textId="77777777" w:rsidR="007435CE" w:rsidRDefault="007435CE" w:rsidP="00E46B9B">
      <w:pPr>
        <w:pStyle w:val="a4"/>
      </w:pPr>
      <w:r>
        <w:t xml:space="preserve">Так как за расчет скоростей приводов отвечает другой блок системы управления, то для данного раздела </w:t>
      </w:r>
      <w:commentRangeStart w:id="84"/>
      <w:r>
        <w:t xml:space="preserve">примем </w:t>
      </w:r>
      <w:commentRangeEnd w:id="84"/>
      <w:r w:rsidR="00157EE4">
        <w:rPr>
          <w:rStyle w:val="afb"/>
          <w:rFonts w:asciiTheme="minorHAnsi" w:hAnsiTheme="minorHAnsi" w:cstheme="minorBidi"/>
        </w:rPr>
        <w:commentReference w:id="84"/>
      </w:r>
      <w:r>
        <w:t xml:space="preserve">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77777777" w:rsidR="00140F43" w:rsidRDefault="007C3975" w:rsidP="00E46B9B">
      <w:pPr>
        <w:pStyle w:val="a4"/>
      </w:pPr>
      <w:commentRangeStart w:id="85"/>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о найти без каких-либо расчетов.</w:t>
      </w:r>
      <w:commentRangeEnd w:id="85"/>
      <w:r w:rsidR="00157EE4">
        <w:rPr>
          <w:rStyle w:val="afb"/>
          <w:rFonts w:asciiTheme="minorHAnsi" w:hAnsiTheme="minorHAnsi" w:cstheme="minorBidi"/>
        </w:rPr>
        <w:commentReference w:id="85"/>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8970D6"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2FEBCE0A"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4</w:t>
            </w:r>
            <w:r w:rsidR="000A09E2">
              <w:rPr>
                <w:noProof/>
              </w:rPr>
              <w:fldChar w:fldCharType="end"/>
            </w:r>
            <w:r>
              <w:t>)</w:t>
            </w:r>
          </w:p>
        </w:tc>
      </w:tr>
    </w:tbl>
    <w:p w14:paraId="5251ED8E" w14:textId="77777777" w:rsidR="007C3975" w:rsidRPr="00D12223" w:rsidRDefault="007C3975" w:rsidP="00E46B9B">
      <w:pPr>
        <w:pStyle w:val="a4"/>
        <w:rPr>
          <w:i/>
        </w:rPr>
      </w:pPr>
      <w:r>
        <w:t xml:space="preserve">Далее </w:t>
      </w:r>
      <w:commentRangeStart w:id="86"/>
      <w:r>
        <w:t xml:space="preserve">найдем </w:t>
      </w:r>
      <w:commentRangeEnd w:id="86"/>
      <w:r w:rsidR="00157EE4">
        <w:rPr>
          <w:rStyle w:val="afb"/>
          <w:rFonts w:asciiTheme="minorHAnsi" w:hAnsiTheme="minorHAnsi" w:cstheme="minorBidi"/>
        </w:rPr>
        <w:commentReference w:id="86"/>
      </w:r>
      <w:r>
        <w:t xml:space="preserve">длину проекции манипулятора на плоскость </w:t>
      </w:r>
      <w:r w:rsidRPr="007C3975">
        <w:rPr>
          <w:i/>
          <w:lang w:val="en-US"/>
        </w:rPr>
        <w:t>xOy</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61C32331"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5</w:t>
            </w:r>
            <w:r w:rsidR="000A09E2">
              <w:rPr>
                <w:noProof/>
              </w:rPr>
              <w:fldChar w:fldCharType="end"/>
            </w:r>
            <w:r>
              <w:t>)</w:t>
            </w:r>
          </w:p>
        </w:tc>
      </w:tr>
    </w:tbl>
    <w:p w14:paraId="04579759" w14:textId="77777777"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880521">
        <w:rPr>
          <w:rFonts w:eastAsiaTheme="minorEastAsia"/>
        </w:rPr>
        <w:t xml:space="preserve"> можно найти следующим образ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8970D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114F27B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6</w:t>
            </w:r>
            <w:r w:rsidR="000A09E2">
              <w:rPr>
                <w:noProof/>
              </w:rPr>
              <w:fldChar w:fldCharType="end"/>
            </w:r>
            <w:r>
              <w:t>)</w:t>
            </w:r>
          </w:p>
        </w:tc>
      </w:tr>
    </w:tbl>
    <w:p w14:paraId="6577B704" w14:textId="77777777" w:rsidR="00880521" w:rsidRPr="00880521" w:rsidRDefault="00880521" w:rsidP="00E46B9B">
      <w:pPr>
        <w:pStyle w:val="a4"/>
      </w:pPr>
      <w:r>
        <w:t xml:space="preserve">Далее </w:t>
      </w:r>
      <w:commentRangeStart w:id="87"/>
      <w:r>
        <w:t xml:space="preserve">найдем </w:t>
      </w:r>
      <w:commentRangeEnd w:id="87"/>
      <w:r w:rsidR="00157EE4">
        <w:rPr>
          <w:rStyle w:val="afb"/>
          <w:rFonts w:asciiTheme="minorHAnsi" w:hAnsiTheme="minorHAnsi" w:cstheme="minorBidi"/>
        </w:rPr>
        <w:commentReference w:id="87"/>
      </w:r>
      <w:r>
        <w:t xml:space="preserve">дополнительные значения и по теореме косинусов </w:t>
      </w:r>
      <w:commentRangeStart w:id="88"/>
      <w:r>
        <w:t xml:space="preserve">найдем </w:t>
      </w:r>
      <w:commentRangeEnd w:id="88"/>
      <w:r w:rsidR="00157EE4">
        <w:rPr>
          <w:rStyle w:val="afb"/>
          <w:rFonts w:asciiTheme="minorHAnsi" w:hAnsiTheme="minorHAnsi" w:cstheme="minorBidi"/>
        </w:rPr>
        <w:commentReference w:id="88"/>
      </w: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8970D6"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03C30655"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8970D6"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66E4BBD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8970D6"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03D1CFB3"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605597CD"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7D0A1A37"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8970D6"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2486B782"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8970D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666A4BF3"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3</w:t>
            </w:r>
            <w:r w:rsidR="000A09E2">
              <w:rPr>
                <w:noProof/>
              </w:rPr>
              <w:fldChar w:fldCharType="end"/>
            </w:r>
            <w:r>
              <w:t>)</w:t>
            </w:r>
          </w:p>
        </w:tc>
      </w:tr>
    </w:tbl>
    <w:p w14:paraId="2FB03E7A" w14:textId="77777777" w:rsidR="00F637B1" w:rsidRDefault="00F637B1" w:rsidP="00E46B9B">
      <w:pPr>
        <w:pStyle w:val="a4"/>
      </w:pPr>
      <w:r>
        <w:t xml:space="preserve">Далее </w:t>
      </w:r>
      <w:commentRangeStart w:id="89"/>
      <w:r>
        <w:t xml:space="preserve">найдем </w:t>
      </w:r>
      <w:commentRangeEnd w:id="89"/>
      <w:r w:rsidR="00157EE4">
        <w:rPr>
          <w:rStyle w:val="afb"/>
          <w:rFonts w:asciiTheme="minorHAnsi" w:hAnsiTheme="minorHAnsi" w:cstheme="minorBidi"/>
        </w:rPr>
        <w:commentReference w:id="89"/>
      </w:r>
      <w:r>
        <w:t xml:space="preserve">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8970D6"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3A70CAB1"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8970D6"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6AF857A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8970D6"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78D650E6"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633D21EB"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2D311E79"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8970D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208B4627"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8970D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5B5CF7C0"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0</w:t>
            </w:r>
            <w:r w:rsidR="000A09E2">
              <w:rPr>
                <w:noProof/>
              </w:rPr>
              <w:fldChar w:fldCharType="end"/>
            </w:r>
            <w:r>
              <w:t>)</w:t>
            </w:r>
          </w:p>
        </w:tc>
      </w:tr>
    </w:tbl>
    <w:p w14:paraId="19EEADC8" w14:textId="77777777" w:rsidR="00FD7FA0" w:rsidRPr="002E559C" w:rsidRDefault="00240B7B" w:rsidP="00033E07">
      <w:pPr>
        <w:pStyle w:val="2"/>
      </w:pPr>
      <w:bookmarkStart w:id="90" w:name="_Toc26229432"/>
      <w:bookmarkStart w:id="91" w:name="_Toc43243305"/>
      <w:r w:rsidRPr="002E559C">
        <w:t>Расчет углов шаговых двигателей</w:t>
      </w:r>
      <w:r w:rsidR="00610AD5">
        <w:t xml:space="preserve"> и сервоприводов</w:t>
      </w:r>
      <w:bookmarkEnd w:id="90"/>
      <w:bookmarkEnd w:id="91"/>
    </w:p>
    <w:p w14:paraId="748D8AC0" w14:textId="3FDF9367" w:rsidR="000E1312" w:rsidRDefault="00240B7B" w:rsidP="000E1312">
      <w:pPr>
        <w:pStyle w:val="a4"/>
      </w:pPr>
      <w:commentRangeStart w:id="92"/>
      <w:r>
        <w:t xml:space="preserve">Обозначим </w:t>
      </w:r>
      <w:commentRangeEnd w:id="92"/>
      <w:r w:rsidR="00157EE4">
        <w:rPr>
          <w:rStyle w:val="afb"/>
          <w:rFonts w:asciiTheme="minorHAnsi" w:hAnsiTheme="minorHAnsi" w:cstheme="minorBidi"/>
        </w:rPr>
        <w:commentReference w:id="92"/>
      </w:r>
      <w:r>
        <w:t xml:space="preserve">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t>.</w:t>
      </w:r>
      <w:r w:rsidR="00DA338F">
        <w:t xml:space="preserve"> Вращение мотор-редукторов по часовой стрелке примем за положительное.</w:t>
      </w:r>
      <w:r w:rsidR="000E1312" w:rsidRPr="000E1312">
        <w:t xml:space="preserve"> </w:t>
      </w:r>
      <w:r w:rsidR="000E1312">
        <w:t>Шаговые двигатели имеют дискретность в</w:t>
      </w:r>
      <w:r w:rsidR="00033E07">
        <w:t xml:space="preserve"> 2</w:t>
      </w:r>
      <w:r w:rsidR="000E1312">
        <w:t xml:space="preserve">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commentRangeStart w:id="93"/>
      <w:r w:rsidR="000E1312">
        <w:t>Примем</w:t>
      </w:r>
      <w:commentRangeEnd w:id="93"/>
      <w:r w:rsidR="00157EE4">
        <w:rPr>
          <w:rStyle w:val="afb"/>
          <w:rFonts w:asciiTheme="minorHAnsi" w:hAnsiTheme="minorHAnsi" w:cstheme="minorBidi"/>
        </w:rPr>
        <w:commentReference w:id="93"/>
      </w:r>
      <w:r w:rsidR="008D688E">
        <w:t>,</w:t>
      </w:r>
      <w:r w:rsidR="000E1312">
        <w:t xml:space="preserve"> что нулевое положение всех шаговых двигателей и сервоприводов совпадает с нулевым положением манипулятора. </w:t>
      </w:r>
      <w:r>
        <w:t xml:space="preserve">Все шаговые двигатели оснащены </w:t>
      </w:r>
      <w:r>
        <w:lastRenderedPageBreak/>
        <w:t xml:space="preserve">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77777777" w:rsidR="000D4FCB" w:rsidRDefault="000D4FCB" w:rsidP="000E1312">
      <w:pPr>
        <w:pStyle w:val="a4"/>
      </w:pPr>
      <w:commentRangeStart w:id="94"/>
      <w:r>
        <w:t xml:space="preserve">Введем </w:t>
      </w:r>
      <w:commentRangeEnd w:id="94"/>
      <w:r w:rsidR="00157EE4">
        <w:rPr>
          <w:rStyle w:val="afb"/>
          <w:rFonts w:asciiTheme="minorHAnsi" w:hAnsiTheme="minorHAnsi" w:cstheme="minorBidi"/>
        </w:rPr>
        <w:commentReference w:id="94"/>
      </w:r>
      <w:r>
        <w:t>функцию перевода радиан в координаты шаговых двигателей</w:t>
      </w:r>
      <w:r w:rsidR="0053414C">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2A2EDC64"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2000</m:t>
                    </m:r>
                  </m:num>
                  <m:den>
                    <m:r>
                      <w:rPr>
                        <w:rFonts w:ascii="Cambria Math" w:eastAsiaTheme="minorEastAsia" w:hAnsi="Cambria Math"/>
                      </w:rPr>
                      <m:t>2π</m:t>
                    </m:r>
                  </m:den>
                </m:f>
              </m:oMath>
            </m:oMathPara>
          </w:p>
        </w:tc>
        <w:tc>
          <w:tcPr>
            <w:tcW w:w="703" w:type="dxa"/>
            <w:vAlign w:val="center"/>
          </w:tcPr>
          <w:p w14:paraId="7757C46A" w14:textId="1537DC2F"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1</w:t>
            </w:r>
            <w:r w:rsidR="000A09E2">
              <w:rPr>
                <w:noProof/>
              </w:rPr>
              <w:fldChar w:fldCharType="end"/>
            </w:r>
            <w:r>
              <w:t>)</w:t>
            </w:r>
          </w:p>
        </w:tc>
      </w:tr>
    </w:tbl>
    <w:p w14:paraId="78C9818E" w14:textId="77777777" w:rsidR="00334B3B" w:rsidRDefault="00334B3B" w:rsidP="000E1312">
      <w:pPr>
        <w:pStyle w:val="a4"/>
      </w:pPr>
      <w:commentRangeStart w:id="95"/>
      <w:r>
        <w:t xml:space="preserve">Так же </w:t>
      </w:r>
      <w:commentRangeEnd w:id="95"/>
      <w:r w:rsidR="00157EE4">
        <w:rPr>
          <w:rStyle w:val="afb"/>
          <w:rFonts w:asciiTheme="minorHAnsi" w:hAnsiTheme="minorHAnsi" w:cstheme="minorBidi"/>
        </w:rPr>
        <w:commentReference w:id="95"/>
      </w:r>
      <w:commentRangeStart w:id="96"/>
      <w:r>
        <w:t xml:space="preserve">введем </w:t>
      </w:r>
      <w:commentRangeEnd w:id="96"/>
      <w:r w:rsidR="00157EE4">
        <w:rPr>
          <w:rStyle w:val="afb"/>
          <w:rFonts w:asciiTheme="minorHAnsi" w:hAnsiTheme="minorHAnsi" w:cstheme="minorBidi"/>
        </w:rPr>
        <w:commentReference w:id="96"/>
      </w:r>
      <w:r>
        <w:t>функцию перевода обобщенных координат в координаты сервопривод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493D007C"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2</w:t>
            </w:r>
            <w:r w:rsidR="000A09E2">
              <w:rPr>
                <w:noProof/>
              </w:rPr>
              <w:fldChar w:fldCharType="end"/>
            </w:r>
            <w:r>
              <w:t>)</w:t>
            </w:r>
          </w:p>
        </w:tc>
      </w:tr>
    </w:tbl>
    <w:p w14:paraId="5E4BD69B" w14:textId="4CD357BB" w:rsidR="00240B7B" w:rsidRPr="00240B7B" w:rsidRDefault="00240B7B" w:rsidP="000E1312">
      <w:pPr>
        <w:pStyle w:val="a4"/>
      </w:pPr>
      <w:r>
        <w:t>На рисунке</w:t>
      </w:r>
      <w:r w:rsidR="00F808B1">
        <w:t xml:space="preserve"> 6</w:t>
      </w:r>
      <w:r>
        <w:t xml:space="preserve"> приведен кинематический узел, обеспечивающий поворот манипулятора вокруг оси </w:t>
      </w:r>
      <w:r>
        <w:rPr>
          <w:lang w:val="en-US"/>
        </w:rPr>
        <w:t>z</w:t>
      </w:r>
      <w:r>
        <w:t>.</w:t>
      </w:r>
    </w:p>
    <w:p w14:paraId="1E74F059" w14:textId="77777777" w:rsidR="0062101B" w:rsidRDefault="00240B7B" w:rsidP="0062101B">
      <w:pPr>
        <w:pStyle w:val="a4"/>
        <w:keepNext/>
      </w:pPr>
      <w:commentRangeStart w:id="97"/>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commentRangeEnd w:id="97"/>
      <w:r w:rsidR="00157EE4">
        <w:rPr>
          <w:rStyle w:val="afb"/>
          <w:rFonts w:asciiTheme="minorHAnsi" w:hAnsiTheme="minorHAnsi" w:cstheme="minorBidi"/>
        </w:rPr>
        <w:commentReference w:id="97"/>
      </w:r>
    </w:p>
    <w:p w14:paraId="0735395D" w14:textId="5FE70FD2"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6</w:t>
      </w:r>
      <w:r w:rsidR="000A09E2">
        <w:rPr>
          <w:noProof/>
        </w:rPr>
        <w:fldChar w:fldCharType="end"/>
      </w:r>
    </w:p>
    <w:p w14:paraId="1FE64CA6" w14:textId="5F4B8436" w:rsidR="0053414C" w:rsidRDefault="0053414C" w:rsidP="00240B7B">
      <w:pPr>
        <w:pStyle w:val="a4"/>
      </w:pPr>
      <w:commentRangeStart w:id="98"/>
      <w:r>
        <w:t>Как видно из рисунка</w:t>
      </w:r>
      <w:r w:rsidR="00F808B1">
        <w:t xml:space="preserve"> 6</w:t>
      </w:r>
      <w:commentRangeEnd w:id="98"/>
      <w:r w:rsidR="00157EE4">
        <w:rPr>
          <w:rStyle w:val="afb"/>
          <w:rFonts w:asciiTheme="minorHAnsi" w:hAnsiTheme="minorHAnsi" w:cstheme="minorBidi"/>
        </w:rPr>
        <w:commentReference w:id="98"/>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8970D6"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6A79AD7B"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3</w:t>
            </w:r>
            <w:r w:rsidR="000A09E2">
              <w:rPr>
                <w:noProof/>
              </w:rPr>
              <w:fldChar w:fldCharType="end"/>
            </w:r>
            <w:r>
              <w:t>)</w:t>
            </w:r>
          </w:p>
        </w:tc>
      </w:tr>
    </w:tbl>
    <w:p w14:paraId="4762EC34" w14:textId="17992CF3" w:rsidR="0062101B" w:rsidRPr="001B357A" w:rsidRDefault="00B37B84" w:rsidP="001B357A">
      <w:pPr>
        <w:pStyle w:val="a4"/>
      </w:pPr>
      <w:r>
        <w:t>Далее на рисунке 7</w:t>
      </w:r>
      <w:r w:rsidR="0062101B">
        <w:t xml:space="preserve">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0062101B"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62101B">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sidR="0062101B">
        <w:rPr>
          <w:rFonts w:eastAsiaTheme="minorEastAsia"/>
        </w:rPr>
        <w:t>.</w:t>
      </w:r>
    </w:p>
    <w:p w14:paraId="390C5C89" w14:textId="77777777" w:rsidR="0062101B" w:rsidRDefault="00240B7B" w:rsidP="00E841D8">
      <w:pPr>
        <w:pStyle w:val="a4"/>
        <w:keepNext/>
        <w:jc w:val="center"/>
      </w:pPr>
      <w:r>
        <w:rPr>
          <w:noProof/>
          <w:lang w:eastAsia="ru-RU"/>
        </w:rPr>
        <w:drawing>
          <wp:inline distT="0" distB="0" distL="0" distR="0" wp14:anchorId="60AEFD41" wp14:editId="1ABBBF98">
            <wp:extent cx="4259580" cy="3987281"/>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l="6531" t="7631" r="5881" b="8525"/>
                    <a:stretch/>
                  </pic:blipFill>
                  <pic:spPr bwMode="auto">
                    <a:xfrm>
                      <a:off x="0" y="0"/>
                      <a:ext cx="4268439" cy="3995573"/>
                    </a:xfrm>
                    <a:prstGeom prst="rect">
                      <a:avLst/>
                    </a:prstGeom>
                    <a:ln>
                      <a:noFill/>
                    </a:ln>
                    <a:extLst>
                      <a:ext uri="{53640926-AAD7-44D8-BBD7-CCE9431645EC}">
                        <a14:shadowObscured xmlns:a14="http://schemas.microsoft.com/office/drawing/2010/main"/>
                      </a:ext>
                    </a:extLst>
                  </pic:spPr>
                </pic:pic>
              </a:graphicData>
            </a:graphic>
          </wp:inline>
        </w:drawing>
      </w:r>
    </w:p>
    <w:p w14:paraId="2A46BED9" w14:textId="361FEEE3"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7</w:t>
      </w:r>
      <w:r w:rsidR="000A09E2">
        <w:rPr>
          <w:noProof/>
        </w:rP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B37B84" w:rsidRDefault="008970D6" w:rsidP="0053414C">
            <w:pPr>
              <w:pStyle w:val="a4"/>
              <w:rPr>
                <w:i/>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6AE40C91"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4</w:t>
            </w:r>
            <w:r w:rsidR="000A09E2">
              <w:rPr>
                <w:noProof/>
              </w:rPr>
              <w:fldChar w:fldCharType="end"/>
            </w:r>
            <w:r>
              <w:t>)</w:t>
            </w:r>
          </w:p>
        </w:tc>
      </w:tr>
    </w:tbl>
    <w:p w14:paraId="2896335E" w14:textId="77777777"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лько от обобщенных координат сочленения, но и от обобщенных координат родительских сочленений.</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8970D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13F2595D"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8970D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59F2E5A0"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6</w:t>
            </w:r>
            <w:r w:rsidR="000A09E2">
              <w:rPr>
                <w:noProof/>
              </w:rPr>
              <w:fldChar w:fldCharType="end"/>
            </w:r>
            <w:r>
              <w:t>)</w:t>
            </w:r>
          </w:p>
        </w:tc>
      </w:tr>
      <w:bookmarkStart w:id="99" w:name="_Toc26229433"/>
      <w:tr w:rsidR="00334B3B" w14:paraId="60B7EE8C" w14:textId="77777777" w:rsidTr="003A06EE">
        <w:tc>
          <w:tcPr>
            <w:tcW w:w="8642" w:type="dxa"/>
          </w:tcPr>
          <w:p w14:paraId="18168B66" w14:textId="77777777" w:rsidR="00334B3B" w:rsidRPr="00432C08" w:rsidRDefault="008970D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6FF4AE9A"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7</w:t>
            </w:r>
            <w:r w:rsidR="000A09E2">
              <w:rPr>
                <w:noProof/>
              </w:rPr>
              <w:fldChar w:fldCharType="end"/>
            </w:r>
            <w:r>
              <w:t>)</w:t>
            </w:r>
          </w:p>
        </w:tc>
      </w:tr>
    </w:tbl>
    <w:p w14:paraId="0B476826" w14:textId="77777777" w:rsidR="00F52C1F" w:rsidRDefault="00F52C1F" w:rsidP="00A74299">
      <w:pPr>
        <w:pStyle w:val="2"/>
      </w:pPr>
      <w:bookmarkStart w:id="100" w:name="_Toc43243306"/>
      <w:bookmarkStart w:id="101" w:name="_Toc26229434"/>
      <w:bookmarkEnd w:id="99"/>
      <w:r>
        <w:t>Сравнение решений</w:t>
      </w:r>
      <w:bookmarkEnd w:id="100"/>
    </w:p>
    <w:p w14:paraId="4D7333E0" w14:textId="5F9E8DEB"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w:t>
      </w:r>
      <w:r w:rsidR="00E43291">
        <w:lastRenderedPageBreak/>
        <w:t xml:space="preserve">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A0170B">
        <w:t xml:space="preserve">ДХ приведен в </w:t>
      </w:r>
      <w:commentRangeStart w:id="102"/>
      <w:r w:rsidR="00A0170B">
        <w:t>приложении 3</w:t>
      </w:r>
      <w:commentRangeEnd w:id="102"/>
      <w:r w:rsidR="00157EE4">
        <w:rPr>
          <w:rStyle w:val="afb"/>
          <w:rFonts w:asciiTheme="minorHAnsi" w:hAnsiTheme="minorHAnsi" w:cstheme="minorBidi"/>
        </w:rPr>
        <w:commentReference w:id="102"/>
      </w:r>
      <w:r w:rsidR="00A0170B">
        <w:t xml:space="preserve">, программный код для метода геометрического представления структурно эквивалентен </w:t>
      </w:r>
      <w:commentRangeStart w:id="103"/>
      <w:r w:rsidR="00A0170B">
        <w:t xml:space="preserve">приложению </w:t>
      </w:r>
      <w:commentRangeEnd w:id="103"/>
      <w:r w:rsidR="00157EE4">
        <w:rPr>
          <w:rStyle w:val="afb"/>
          <w:rFonts w:asciiTheme="minorHAnsi" w:hAnsiTheme="minorHAnsi" w:cstheme="minorBidi"/>
        </w:rPr>
        <w:commentReference w:id="103"/>
      </w:r>
      <w:r w:rsidR="00A0170B">
        <w:t>2</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мс. </w:t>
      </w:r>
      <w:r w:rsidR="00B37B84">
        <w:t>Так же на рисунке 8</w:t>
      </w:r>
      <w:r w:rsidR="001F6FC0">
        <w:t xml:space="preserve"> приведена диаграмма аналогичного сравнения для микроконтроллера </w:t>
      </w:r>
      <w:r w:rsidR="001F6FC0">
        <w:rPr>
          <w:lang w:val="en-US"/>
        </w:rPr>
        <w:t>ATMega</w:t>
      </w:r>
      <w:r w:rsidR="001F6FC0" w:rsidRPr="001F6FC0">
        <w:t xml:space="preserve"> 2560 </w:t>
      </w:r>
      <w:r w:rsidR="001F6FC0">
        <w:t>на восьми</w:t>
      </w:r>
      <w:r w:rsidR="008D688E">
        <w:t>-</w:t>
      </w:r>
      <w:r w:rsidR="001F6FC0">
        <w:t>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 xml:space="preserve">ДХ, не зависимо от архитектуры микроконтроллера. Для дальнейшей разработки бортовой программы манипулятора </w:t>
      </w:r>
      <w:commentRangeStart w:id="104"/>
      <w:r w:rsidR="002E76E8">
        <w:t xml:space="preserve">примем </w:t>
      </w:r>
      <w:commentRangeEnd w:id="104"/>
      <w:r w:rsidR="00157EE4">
        <w:rPr>
          <w:rStyle w:val="afb"/>
          <w:rFonts w:asciiTheme="minorHAnsi" w:hAnsiTheme="minorHAnsi" w:cstheme="minorBidi"/>
        </w:rPr>
        <w:commentReference w:id="104"/>
      </w:r>
      <w:r w:rsidR="002E76E8">
        <w:t>решение через геометрическое представление манипулятора как основное.</w:t>
      </w:r>
    </w:p>
    <w:p w14:paraId="5799E972" w14:textId="77777777" w:rsidR="00387713" w:rsidRDefault="00460BC5" w:rsidP="00E2509E">
      <w:pPr>
        <w:pStyle w:val="af0"/>
      </w:pPr>
      <w:r>
        <w:rPr>
          <w:noProof/>
          <w:lang w:eastAsia="ru-RU"/>
        </w:rPr>
        <w:drawing>
          <wp:inline distT="0" distB="0" distL="0" distR="0" wp14:anchorId="2C54B802" wp14:editId="6C5E0326">
            <wp:extent cx="5699151"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5727806" cy="2864209"/>
                    </a:xfrm>
                    <a:prstGeom prst="rect">
                      <a:avLst/>
                    </a:prstGeom>
                  </pic:spPr>
                </pic:pic>
              </a:graphicData>
            </a:graphic>
          </wp:inline>
        </w:drawing>
      </w:r>
    </w:p>
    <w:p w14:paraId="469DA8C9" w14:textId="3273D81D" w:rsidR="00A37E97" w:rsidRP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8</w:t>
      </w:r>
      <w:r w:rsidR="000A09E2">
        <w:fldChar w:fldCharType="end"/>
      </w:r>
    </w:p>
    <w:p w14:paraId="79A1B895" w14:textId="6F2DBA0F" w:rsidR="001B357A" w:rsidRDefault="001B357A" w:rsidP="001B357A">
      <w:pPr>
        <w:pStyle w:val="2"/>
      </w:pPr>
      <w:bookmarkStart w:id="105" w:name="_Toc43243307"/>
      <w:r>
        <w:t>Вывод по разделу</w:t>
      </w:r>
      <w:bookmarkEnd w:id="105"/>
    </w:p>
    <w:p w14:paraId="2960EFDA" w14:textId="1FD96550" w:rsidR="00F52C1F" w:rsidRDefault="001B357A" w:rsidP="001B357A">
      <w:pPr>
        <w:pStyle w:val="a4"/>
      </w:pPr>
      <w:r>
        <w:t xml:space="preserve">В результате сравнения полученных методов решения ОЗК </w:t>
      </w:r>
      <w:r w:rsidR="00E841D8">
        <w:t>было выбрано решение через геометрическое представление кинематических связей</w:t>
      </w:r>
      <w:r w:rsidR="008D688E">
        <w:t>,</w:t>
      </w:r>
      <w:r w:rsidR="00E841D8">
        <w:t xml:space="preserve"> как наиболее быстрое. </w:t>
      </w:r>
      <w:r w:rsidR="00F52C1F">
        <w:br w:type="page"/>
      </w:r>
    </w:p>
    <w:p w14:paraId="74C975FB" w14:textId="77777777" w:rsidR="000D7982" w:rsidRDefault="000D7982" w:rsidP="000D7982">
      <w:pPr>
        <w:pStyle w:val="1"/>
      </w:pPr>
      <w:bookmarkStart w:id="106" w:name="_Toc41514691"/>
      <w:bookmarkStart w:id="107" w:name="_Toc43243308"/>
      <w:bookmarkEnd w:id="101"/>
      <w:r>
        <w:lastRenderedPageBreak/>
        <w:t>Отслеживание положения. Обратная связь по положению</w:t>
      </w:r>
      <w:bookmarkEnd w:id="106"/>
      <w:bookmarkEnd w:id="107"/>
    </w:p>
    <w:p w14:paraId="6FC01AA3" w14:textId="77777777" w:rsidR="000D7982" w:rsidRDefault="000D7982" w:rsidP="000D7982">
      <w:pPr>
        <w:pStyle w:val="2"/>
      </w:pPr>
      <w:bookmarkStart w:id="108" w:name="_Toc41514692"/>
      <w:bookmarkStart w:id="109" w:name="_Toc43243309"/>
      <w:r>
        <w:t>Отслеживание положений энкодеров</w:t>
      </w:r>
      <w:bookmarkEnd w:id="108"/>
      <w:bookmarkEnd w:id="109"/>
    </w:p>
    <w:p w14:paraId="37CAD42E" w14:textId="01D7937A"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энкодеров, подключенных к драйверу шаговых двигателей. Для реализации данного метода в микроконтроллерах </w:t>
      </w:r>
      <w:r>
        <w:rPr>
          <w:lang w:val="en-US"/>
        </w:rPr>
        <w:t>STM</w:t>
      </w:r>
      <w:r w:rsidRPr="00635BA8">
        <w:t xml:space="preserve">32 </w:t>
      </w:r>
      <w:r>
        <w:t xml:space="preserve">предусмотрена опция таймеров для аппаратной обработки сигналов инкрементальных </w:t>
      </w:r>
      <w:commentRangeStart w:id="110"/>
      <w:r>
        <w:t>энкодеров</w:t>
      </w:r>
      <w:commentRangeEnd w:id="110"/>
      <w:r w:rsidR="00157EE4">
        <w:rPr>
          <w:rStyle w:val="afb"/>
          <w:rFonts w:asciiTheme="minorHAnsi" w:hAnsiTheme="minorHAnsi" w:cstheme="minorBidi"/>
        </w:rPr>
        <w:commentReference w:id="110"/>
      </w:r>
      <w:r w:rsidR="00773454">
        <w:fldChar w:fldCharType="begin" w:fldLock="1"/>
      </w:r>
      <w:r w:rsidR="00D743C0">
        <w:instrText>ADDIN CSL_CITATION {"citationItems":[{"id":"ITEM-1","itemData":{"DOI":"10.1007/978-3-642-15220-7_23","ISBN":"9783642152191","ISSN":"1860949X","abstract":"Incremental encoders are electro-mechanical devices used as position sensors in electrical drives. They provide electrical pulses when their shaft is rotating. The number of pulses is proportional to the angular position of the shaft. The paper focuses on the modeling and simulation of an incremental encoder, and associated units serving for direction identification and position computing. Matlab-Simulink® structure was realized and tested. The proposed structure identifies the direction of the rotation in an angular interval equal to a quarter of the angular step of encoder graduation. The incremental encoder was integrated into the simulation structure of an induction motor based drive control system in order to provide the position of the motor shaft. Experimental results are also presented. © 2010 Springer-Verlag Berlin Heidelberg.","author":[{"dropping-particle":"","family":"Incze","given":"Ioan Iov","non-dropping-particle":"","parse-names":false,"suffix":""},{"dropping-particle":"","family":"Szabó","given":"Csaba","non-dropping-particle":"","parse-names":false,"suffix":""},{"dropping-particle":"","family":"Imecs","given":"Mária","non-dropping-particle":"","parse-names":false,"suffix":""}],"container-title":"Studies in Computational Intelligence","id":"ITEM-1","issue":"February","issued":{"date-parts":[["2010"]]},"page":"287-300","title":"Incremental encoder in electrical drives: Modeling and simulation","type":"article-journal","volume":"313"},"uris":["http://www.mendeley.com/documents/?uuid=8baeb908-41d4-477d-b6bd-617cfc8e7ff9"]}],"mendeley":{"formattedCitation":"[8]","plainTextFormattedCitation":"[8]","previouslyFormattedCitation":"[8]"},"properties":{"noteIndex":0},"schema":"https://github.com/citation-style-language/schema/raw/master/csl-citation.json"}</w:instrText>
      </w:r>
      <w:r w:rsidR="00773454">
        <w:fldChar w:fldCharType="separate"/>
      </w:r>
      <w:r w:rsidR="00D743C0" w:rsidRPr="00D743C0">
        <w:rPr>
          <w:noProof/>
        </w:rPr>
        <w:t>[8]</w:t>
      </w:r>
      <w:r w:rsidR="00773454">
        <w:fldChar w:fldCharType="end"/>
      </w:r>
      <w:r>
        <w:t>. Для реализации данной опции необходимо для каждого двигателя выделить таймер, способный работать в энкодерном режиме, и дополнительно два вывода микроконтроллера, связанные с двумя каналами таймера. Обрабатывать сигнал энкодеров способны таймеры 1-5 и 8.</w:t>
      </w:r>
      <w:r w:rsidRPr="00A11CD7">
        <w:t xml:space="preserve"> </w:t>
      </w:r>
      <w:r>
        <w:t xml:space="preserve">На </w:t>
      </w:r>
      <w:r w:rsidR="00B37B84">
        <w:t>рисунке 9</w:t>
      </w:r>
      <w:r>
        <w:t xml:space="preserve"> представлена схема работы инкрементального энкодера, основанного на оптопарах</w:t>
      </w:r>
      <w:r w:rsidR="00773454" w:rsidRPr="00773454">
        <w:t xml:space="preserve"> </w:t>
      </w:r>
      <w:r w:rsidR="00773454">
        <w:fldChar w:fldCharType="begin" w:fldLock="1"/>
      </w:r>
      <w:r w:rsidR="00D743C0">
        <w:instrText>ADDIN CSL_CITATION {"citationItems":[{"id":"ITEM-1","itemData":{"abstract":"Electrical drives frequently use incremental encoders as position sensor. The paper deals with the modeling and simulation of an incremental encoder and associated units for processing the information provided by the encoder. A mathematical model of the incremental encoder is presented. Based on encoder signals the direction of the rotation, the position and the speed are identified. The described procedure for determination of the direction of the rotation is able to identify the direction changing in all cases during a rotation equal to the minimal detectable rotation-angle-increment. The computing of the position is based on the algebraic summing of the number of the generated encoder signals. For the speed determination different methods are modeled and simulated: for high speed region the frequency measurement is used and for low speed domain the period measurement is appropriate. In case of a large speed variation the minimal-error-based switching between the two methods is suitable. Matlab-Simulink ® simulation structures were realized for the encoder signals based on the identification of the direction of the rotation, for the position and speed computation. Experimental results performed on a DSP-based set-up (under development) are given. The presented simulation subsystems of the encoder, position and speed computation may be integrated in any Matlab-Simulink ® structure.","author":[{"dropping-particle":"","family":"Incze","given":"Ioan Iov","non-dropping-particle":"","parse-names":false,"suffix":""},{"dropping-particle":"","family":"Negrea","given":"Alin","non-dropping-particle":"","parse-names":false,"suffix":""},{"dropping-particle":"","family":"Imecs","given":"Maria","non-dropping-particle":"","parse-names":false,"suffix":""},{"dropping-particle":"","family":"Szabó","given":"Csaba","non-dropping-particle":"","parse-names":false,"suffix":""}],"container-title":"Acta Universitatis Sapientiae Electrical and Mechanical Engineering","id":"ITEM-1","issued":{"date-parts":[["2010"]]},"page":"27-39","title":"Incremental Encoder Based Position and Speed Identification: Modeling and Simulation","type":"article-journal","volume":"2"},"uris":["http://www.mendeley.com/documents/?uuid=43ae9ff4-2cd7-4773-9ddb-52a4f69edb4f"]},{"id":"ITEM-2","itemData":{"abstract":"Electrical drives use frequently incremental encoders as position sensor. The paper deals with modeling and simulation of an incremental encoder and Matlab- Simulink® simulation structure is realized and tested. In order to process the information provided by the encoder it was built a structure to determine the direction of the rotation in an angular interval equal to a quarter of the angular step of encoder graduation. The encoder signal based position computation was also simulated. Experimental measurement were performed.","author":[{"dropping-particle":"","family":"Incze","given":"János Jób","non-dropping-particle":"","parse-names":false,"suffix":""},{"dropping-particle":"","family":"Szabó","given":"Csaba","non-dropping-particle":"","parse-names":false,"suffix":""},{"dropping-particle":"","family":"Imecs","given":"Mária","non-dropping-particle":"","parse-names":false,"suffix":""}],"container-title":"10th International Symposium of Hungarian Researchers on Computational Intelligence and Informatics, CINTI 2009","id":"ITEM-2","issued":{"date-parts":[["2009"]]},"page":"97-109","title":"Modeling and simulation of an incremental encoder used in electrical drives","type":"article-journal"},"uris":["http://www.mendeley.com/documents/?uuid=d4a2863b-0193-4dc4-99d1-43501a68d520"]}],"mendeley":{"formattedCitation":"[9,10]","plainTextFormattedCitation":"[9,10]","previouslyFormattedCitation":"[9,10]"},"properties":{"noteIndex":0},"schema":"https://github.com/citation-style-language/schema/raw/master/csl-citation.json"}</w:instrText>
      </w:r>
      <w:r w:rsidR="00773454">
        <w:fldChar w:fldCharType="separate"/>
      </w:r>
      <w:r w:rsidR="00D743C0" w:rsidRPr="00D743C0">
        <w:rPr>
          <w:noProof/>
        </w:rPr>
        <w:t>[9,10]</w:t>
      </w:r>
      <w:r w:rsidR="00773454">
        <w:fldChar w:fldCharType="end"/>
      </w:r>
      <w:r>
        <w:t>.</w:t>
      </w:r>
    </w:p>
    <w:p w14:paraId="7B3AB103" w14:textId="77777777"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82416" cy="3590575"/>
                    </a:xfrm>
                    <a:prstGeom prst="rect">
                      <a:avLst/>
                    </a:prstGeom>
                  </pic:spPr>
                </pic:pic>
              </a:graphicData>
            </a:graphic>
          </wp:inline>
        </w:drawing>
      </w:r>
    </w:p>
    <w:p w14:paraId="15A5CB29" w14:textId="299EEFE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9</w:t>
      </w:r>
      <w:r>
        <w:rPr>
          <w:noProof/>
        </w:rPr>
        <w:fldChar w:fldCharType="end"/>
      </w:r>
      <w:r>
        <w:t xml:space="preserve"> – Схема инкрементального энкодера</w:t>
      </w:r>
    </w:p>
    <w:p w14:paraId="146F9C2B" w14:textId="63042B03" w:rsidR="000D7982" w:rsidRDefault="000D7982" w:rsidP="000D7982">
      <w:pPr>
        <w:pStyle w:val="a4"/>
      </w:pPr>
      <w:r w:rsidRPr="00FE256A">
        <w:lastRenderedPageBreak/>
        <w:t>ШД nema 23 компонуются энкодерами, изготовленными из прозрачных дисков.</w:t>
      </w:r>
      <w:r>
        <w:t xml:space="preserve"> По диаметру данных дисков через одинаковое расстояние нанесены штрихи, которые не пропускают свет, на рисунке обозначены штриховкой. Количество штрихов определяет дискретизацию измерения положения энкодера такого типа. В работе рассматриваются энкодеры, дискретизация которых составляет 1000 шагов на оборот, или 0,36 градуса. Смещение одной оптопары на угол α, равный половине угла дискретизации позволяет устанавливать направление выражения вала двигателя. Принцип детектирования полож</w:t>
      </w:r>
      <w:r w:rsidR="00B37B84">
        <w:t>ения ротора показан на рисунке 10</w:t>
      </w:r>
      <w:r w:rsidR="00EC70FD">
        <w:rPr>
          <w:lang w:val="en-US"/>
        </w:rPr>
        <w:t xml:space="preserve"> </w:t>
      </w:r>
      <w:r w:rsidR="00EC70FD">
        <w:rPr>
          <w:lang w:val="en-US"/>
        </w:rPr>
        <w:fldChar w:fldCharType="begin" w:fldLock="1"/>
      </w:r>
      <w:r w:rsidR="00D743C0">
        <w:rPr>
          <w:lang w:val="en-US"/>
        </w:rPr>
        <w:instrText>ADDIN CSL_CITATION {"citationItems":[{"id":"ITEM-1","itemData":{"author":[{"dropping-particle":"","family":"Francesco","given":"Brugnano","non-dropping-particle":"","parse-names":false,"suffix":""},{"dropping-particle":"","family":"Carlo","given":"Concari","non-dropping-particle":"","parse-names":false,"suffix":""},{"dropping-particle":"","family":"Imamovic","given":"Emir","non-dropping-particle":"","parse-names":false,"suffix":""},{"dropping-particle":"","family":"Filippo","given":"Savi","non-dropping-particle":"","parse-names":false,"suffix":""},{"dropping-particle":"","family":"Andrea","given":"Toscani","non-dropping-particle":"","parse-names":false,"suffix":""},{"dropping-particle":"","family":"Zanichelli","given":"Roberto","non-dropping-particle":"","parse-names":false,"suffix":""}],"container-title":"Parco Area delle Scienze","id":"ITEM-1","issued":{"date-parts":[["2017"]]},"title":"A Simple and Accurate Algorithm for Speed Measurement in Electric Drives Using Incremental Encoder","type":"article-journal"},"uris":["http://www.mendeley.com/documents/?uuid=80101f2e-8f35-4d15-a67e-f17bad74be0e"]},{"id":"ITEM-2","itemData":{"DOI":"10.1109/ICIS.2017.7960118","ISBN":"9781509055074","abstract":"The stepper motor is a kind of angle tracking component with its own inherent characteristics such as low cost, simple structure and the open loop system, so it is widely applied due to these advantages. However, the stepper motor also has many disadvantages. For example, the resolution is so low that oscillation occurs in the low frequency, while the loss of the step occurs in the high frequency, so its application is limited in some systems requiring high accuracy and stability. The study aims to introduce the design of the stepper motor subdivision controlling circuit based on a combination of field-programmable gate array (FPGA), electronics design automation (EDA), and hardware description language (HDL). The stepper motor subdivision circuit with reference to the sinusoidal wave is designed to realize a kind of sine pulse width modulation (SPWM) subdivision driving technology that can control the motor winding current waveform more effectively, and to realize the step angle uniform subdivision and improve the motor resolution. Designing and stimulating each functional module, and testing the system by using the developing board of FPGA, we make the subdivided stepper motor can work precisely and stably so as to achieve the expected design purpose. Because of using FPGA, this design is highly valuable in its application with its simple peripheral hardware circuit, the shortened design cycle, as well as no D/A converter which improves the anti-interference.","author":[{"dropping-particle":"","family":"Hong-Bin","given":"Wang","non-dropping-particle":"","parse-names":false,"suffix":""},{"dropping-particle":"","family":"Zhe","given":"Zhang","non-dropping-particle":"","parse-names":false,"suffix":""},{"dropping-particle":"","family":"Xu-Hui","given":"Chen","non-dropping-particle":"","parse-names":false,"suffix":""},{"dropping-particle":"","family":"Yuan-Bin","given":"Wang","non-dropping-particle":"","parse-names":false,"suffix":""}],"container-title":"Proceedings - 16th IEEE/ACIS International Conference on Computer and Information Science, ICIS 2017","id":"ITEM-2","issued":{"date-parts":[["2017"]]},"page":"889-893","title":"Stepper motor SPWM subdivision control circuit design based on FPGA","type":"article-journal"},"uris":["http://www.mendeley.com/documents/?uuid=1dabf805-6075-4060-a4ee-3736ea4cc9ee"]},{"id":"ITEM-3","itemData":{"DOI":"10.3906/elk-1307-103","ISSN":"13036203","abstract":"Incremental encoders have attracted significant attention to measure motor speed worldwide. Due to the advantages of incremental encoders a noticeable percentage of Servo system drives have been built based on these sensors. The nonideality of encoders, especially mechanical misalignments, is one of their most important problems, affecting the precision of calculations. In the current paper we present an analytical formula to model the nonideal incremental encoder and calculate both the frequency and magnitude of vibrations due to this nonideality. Moreover, a nonideality identity parameter of the encoder is defined. This parameter can be used for quality assurance purposes. Moreover, it is possible to design exible filters for measured speed based on this parameter, especially in low resolution encoders. The simulation and experimental results corroborate the precision of the proposed method in a wide range of speeds.","author":[{"dropping-particle":"","family":"Maaref","given":"Mahdi","non-dropping-particle":"","parse-names":false,"suffix":""},{"dropping-particle":"","family":"Rezazadeh","given":"Alireza","non-dropping-particle":"","parse-names":false,"suffix":""}],"container-title":"Turkish Journal of Electrical Engineering and Computer Sciences","id":"ITEM-3","issue":"5","issued":{"date-parts":[["2015"]]},"page":"1489-1500","title":"An implementable approach in order to model a nonideal incremental encoder in speed measurement studies","type":"article-journal","volume":"23"},"uris":["http://www.mendeley.com/documents/?uuid=2230870d-c249-4abb-a52d-63eca51a90f0"]}],"mendeley":{"formattedCitation":"[11–13]","plainTextFormattedCitation":"[11–13]","previouslyFormattedCitation":"[11–13]"},"properties":{"noteIndex":0},"schema":"https://github.com/citation-style-language/schema/raw/master/csl-citation.json"}</w:instrText>
      </w:r>
      <w:r w:rsidR="00EC70FD">
        <w:rPr>
          <w:lang w:val="en-US"/>
        </w:rPr>
        <w:fldChar w:fldCharType="separate"/>
      </w:r>
      <w:r w:rsidR="00D743C0" w:rsidRPr="00D743C0">
        <w:rPr>
          <w:noProof/>
          <w:lang w:val="en-US"/>
        </w:rPr>
        <w:t>[11–13]</w:t>
      </w:r>
      <w:r w:rsidR="00EC70FD">
        <w:rPr>
          <w:lang w:val="en-US"/>
        </w:rPr>
        <w:fldChar w:fldCharType="end"/>
      </w:r>
      <w:r>
        <w:t>.</w:t>
      </w:r>
    </w:p>
    <w:p w14:paraId="18C6E0E9" w14:textId="77777777"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5546" cy="3483480"/>
                    </a:xfrm>
                    <a:prstGeom prst="rect">
                      <a:avLst/>
                    </a:prstGeom>
                  </pic:spPr>
                </pic:pic>
              </a:graphicData>
            </a:graphic>
          </wp:inline>
        </w:drawing>
      </w:r>
    </w:p>
    <w:p w14:paraId="20AF0278" w14:textId="41F57E0D"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0</w:t>
      </w:r>
      <w:r>
        <w:rPr>
          <w:noProof/>
        </w:rPr>
        <w:fldChar w:fldCharType="end"/>
      </w:r>
      <w:r>
        <w:t xml:space="preserve"> – Принцип подсчета положения энкодера</w:t>
      </w:r>
    </w:p>
    <w:p w14:paraId="74FE756E" w14:textId="77777777" w:rsidR="000D7982" w:rsidRDefault="000D7982" w:rsidP="000D7982">
      <w:pPr>
        <w:pStyle w:val="a4"/>
      </w:pPr>
      <w:r>
        <w:t xml:space="preserve">На рисунке </w:t>
      </w:r>
      <w:commentRangeStart w:id="111"/>
      <w:r>
        <w:t>4</w:t>
      </w:r>
      <w:commentRangeEnd w:id="111"/>
      <w:r w:rsidR="00157EE4">
        <w:rPr>
          <w:rStyle w:val="afb"/>
          <w:rFonts w:asciiTheme="minorHAnsi" w:hAnsiTheme="minorHAnsi" w:cstheme="minorBidi"/>
        </w:rPr>
        <w:commentReference w:id="111"/>
      </w:r>
      <w:r>
        <w:t xml:space="preserve"> ЧС и ПЧС обозначает вращение по часовой стрелке и против часовой стрелки соответственно. ОП1 и ОП2 обозначают соответственные оптопары.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счетчика таймера происходит </w:t>
      </w:r>
      <w:r>
        <w:lastRenderedPageBreak/>
        <w:t xml:space="preserve">не на </w:t>
      </w:r>
      <w:commentRangeStart w:id="112"/>
      <w:r>
        <w:t>один, а на два</w:t>
      </w:r>
      <w:commentRangeEnd w:id="112"/>
      <w:r w:rsidR="00D87284">
        <w:rPr>
          <w:rStyle w:val="afb"/>
          <w:rFonts w:asciiTheme="minorHAnsi" w:hAnsiTheme="minorHAnsi" w:cstheme="minorBidi"/>
        </w:rPr>
        <w:commentReference w:id="112"/>
      </w:r>
      <w:r>
        <w:t xml:space="preserve">. То есть один оборот шагового двигателя все равно соответствует 1000 шагам энкодера, дискретизация так же составит 0,36 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энкодера.</w:t>
      </w:r>
    </w:p>
    <w:p w14:paraId="56F7960A" w14:textId="77777777" w:rsidR="000D7982" w:rsidRPr="00062BF8" w:rsidRDefault="000D7982" w:rsidP="000D7982">
      <w:pPr>
        <w:pStyle w:val="2"/>
      </w:pPr>
      <w:bookmarkStart w:id="113" w:name="_Toc41514693"/>
      <w:bookmarkStart w:id="114" w:name="_Toc43243310"/>
      <w:r>
        <w:t>Метод захвата сигнала таймера</w:t>
      </w:r>
      <w:bookmarkEnd w:id="113"/>
      <w:bookmarkEnd w:id="114"/>
    </w:p>
    <w:p w14:paraId="7343EA47" w14:textId="77777777" w:rsidR="000D7982" w:rsidRDefault="000D7982" w:rsidP="000D7982">
      <w:pPr>
        <w:pStyle w:val="a4"/>
      </w:pPr>
      <w:r>
        <w:t>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засчёт обратной связи драйвера</w:t>
      </w:r>
      <w:commentRangeStart w:id="115"/>
      <w:r>
        <w:t xml:space="preserve"> и двигателя с энкодером обеспечивается отсутствие пропуска шагов и об</w:t>
      </w:r>
      <w:commentRangeEnd w:id="115"/>
      <w:r w:rsidR="00D87284">
        <w:rPr>
          <w:rStyle w:val="afb"/>
          <w:rFonts w:asciiTheme="minorHAnsi" w:hAnsiTheme="minorHAnsi" w:cstheme="minorBidi"/>
        </w:rPr>
        <w:commentReference w:id="115"/>
      </w:r>
      <w:r>
        <w:t xml:space="preserve">работка управляющих команд в реальном времени, можно разделить линию обратной связи. Таким </w:t>
      </w:r>
      <w:commentRangeStart w:id="116"/>
      <w:r>
        <w:t>образом</w:t>
      </w:r>
      <w:commentRangeEnd w:id="116"/>
      <w:r w:rsidR="00D87284">
        <w:rPr>
          <w:rStyle w:val="afb"/>
          <w:rFonts w:asciiTheme="minorHAnsi" w:hAnsiTheme="minorHAnsi" w:cstheme="minorBidi"/>
        </w:rPr>
        <w:commentReference w:id="116"/>
      </w:r>
      <w:r>
        <w:t xml:space="preserve"> драйвер обрабатывает информацию, поступающую с энкодеров, а микроконтроллер обрабатывает ШИМ сигнал, генерируемый им же. Таймеры в микроконтроллерах </w:t>
      </w:r>
      <w:r>
        <w:rPr>
          <w:lang w:val="en-US"/>
        </w:rPr>
        <w:t>STM</w:t>
      </w:r>
      <w:r>
        <w:t xml:space="preserve">32 могут работать не только в режиме генерации ШИМ сигнала, но и в режиме захвата сигнала. Таким </w:t>
      </w:r>
      <w:commentRangeStart w:id="117"/>
      <w:r>
        <w:t xml:space="preserve">образом </w:t>
      </w:r>
      <w:commentRangeEnd w:id="117"/>
      <w:r w:rsidR="00D87284">
        <w:rPr>
          <w:rStyle w:val="afb"/>
          <w:rFonts w:asciiTheme="minorHAnsi" w:hAnsiTheme="minorHAnsi" w:cstheme="minorBidi"/>
        </w:rPr>
        <w:commentReference w:id="117"/>
      </w:r>
      <w:r>
        <w:t>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w:t>
      </w:r>
      <w:commentRangeStart w:id="118"/>
      <w:r>
        <w:t xml:space="preserve"> </w:t>
      </w:r>
      <w:commentRangeEnd w:id="118"/>
      <w:r w:rsidR="00D87284">
        <w:rPr>
          <w:rStyle w:val="afb"/>
          <w:rFonts w:asciiTheme="minorHAnsi" w:hAnsiTheme="minorHAnsi" w:cstheme="minorBidi"/>
        </w:rPr>
        <w:commentReference w:id="118"/>
      </w:r>
      <w:r>
        <w:t>же необходимо при каждом срабатывании прерывания на следящем таймере учитывать</w:t>
      </w:r>
      <w:commentRangeStart w:id="119"/>
      <w:r>
        <w:t xml:space="preserve"> </w:t>
      </w:r>
      <w:commentRangeEnd w:id="119"/>
      <w:r w:rsidR="00D87284">
        <w:rPr>
          <w:rStyle w:val="afb"/>
          <w:rFonts w:asciiTheme="minorHAnsi" w:hAnsiTheme="minorHAnsi" w:cstheme="minorBidi"/>
        </w:rPr>
        <w:commentReference w:id="119"/>
      </w:r>
      <w:r>
        <w:t xml:space="preserve">какой уровень задан на управляющем пине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w:t>
      </w:r>
      <w:commentRangeStart w:id="120"/>
      <w:r>
        <w:t xml:space="preserve">так же </w:t>
      </w:r>
      <w:commentRangeEnd w:id="120"/>
      <w:r w:rsidR="00D87284">
        <w:rPr>
          <w:rStyle w:val="afb"/>
          <w:rFonts w:asciiTheme="minorHAnsi" w:hAnsiTheme="minorHAnsi" w:cstheme="minorBidi"/>
        </w:rPr>
        <w:commentReference w:id="120"/>
      </w:r>
      <w:r>
        <w:t xml:space="preserve">необходимо задействовать дополнительный таймер и дополнительный вход </w:t>
      </w:r>
      <w:r>
        <w:lastRenderedPageBreak/>
        <w:t xml:space="preserve">микроконтроллера. Стоит отметить, что некоторые таймеры 1-5 и 8 могут работать в подчинённом режиме, что позволяет назначить одному таймеру роль ведущего, а второму ведомого. </w:t>
      </w:r>
      <w:commentRangeStart w:id="121"/>
      <w:r>
        <w:t xml:space="preserve">Данная </w:t>
      </w:r>
      <w:commentRangeEnd w:id="121"/>
      <w:r w:rsidR="00D87284">
        <w:rPr>
          <w:rStyle w:val="afb"/>
          <w:rFonts w:asciiTheme="minorHAnsi" w:hAnsiTheme="minorHAnsi" w:cstheme="minorBidi"/>
        </w:rPr>
        <w:commentReference w:id="121"/>
      </w:r>
      <w:r>
        <w:t>опция позволяет отслеживать сигналы внутри микроконтроллера не соединяя выводы.</w:t>
      </w:r>
    </w:p>
    <w:p w14:paraId="0F7F8E2C" w14:textId="5B6333DB" w:rsidR="000D7982" w:rsidRPr="004B102C" w:rsidRDefault="000D7982" w:rsidP="000D7982">
      <w:pPr>
        <w:pStyle w:val="a4"/>
      </w:pPr>
      <w:r>
        <w:t>Описанные выше два метода подразумевают использование дополнительного таймера для каждого шаго</w:t>
      </w:r>
      <w:r w:rsidR="00B37B84">
        <w:t>вого двигателя. Ниже в таблице 4</w:t>
      </w:r>
      <w:r>
        <w:t xml:space="preserve"> приведены возможности таймеров микроконтроллера </w:t>
      </w:r>
      <w:r>
        <w:rPr>
          <w:lang w:val="en-US"/>
        </w:rPr>
        <w:t>STM</w:t>
      </w:r>
      <w:r w:rsidRPr="00094BB9">
        <w:t>32</w:t>
      </w:r>
      <w:r>
        <w:rPr>
          <w:lang w:val="en-US"/>
        </w:rPr>
        <w:t>F</w:t>
      </w:r>
      <w:r w:rsidRPr="00094BB9">
        <w:t>767</w:t>
      </w:r>
      <w:r>
        <w:rPr>
          <w:lang w:val="en-US"/>
        </w:rPr>
        <w:t>ZI</w:t>
      </w:r>
      <w:r w:rsidRPr="00027128">
        <w:t>.</w:t>
      </w:r>
    </w:p>
    <w:p w14:paraId="2B7DE283" w14:textId="093BA4EE" w:rsidR="000D7982" w:rsidRPr="004B102C" w:rsidRDefault="000D7982" w:rsidP="00E2509E">
      <w:pPr>
        <w:pStyle w:val="af0"/>
      </w:pPr>
      <w:commentRangeStart w:id="122"/>
      <w:r>
        <w:t xml:space="preserve">Таблица </w:t>
      </w:r>
      <w:commentRangeEnd w:id="122"/>
      <w:r w:rsidR="00D87284">
        <w:rPr>
          <w:rStyle w:val="afb"/>
          <w:rFonts w:asciiTheme="minorHAnsi" w:hAnsiTheme="minorHAnsi"/>
          <w:iCs w:val="0"/>
          <w:color w:val="auto"/>
        </w:rPr>
        <w:commentReference w:id="122"/>
      </w:r>
      <w:r>
        <w:rPr>
          <w:noProof/>
        </w:rPr>
        <w:fldChar w:fldCharType="begin"/>
      </w:r>
      <w:r>
        <w:rPr>
          <w:noProof/>
        </w:rPr>
        <w:instrText xml:space="preserve"> SEQ Таблица \* ARABIC </w:instrText>
      </w:r>
      <w:r>
        <w:rPr>
          <w:noProof/>
        </w:rPr>
        <w:fldChar w:fldCharType="separate"/>
      </w:r>
      <w:r w:rsidR="00E841D8">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172"/>
        <w:gridCol w:w="1711"/>
        <w:gridCol w:w="3037"/>
        <w:gridCol w:w="1818"/>
        <w:gridCol w:w="1607"/>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r>
              <w:t>Энкодерный режим работы</w:t>
            </w:r>
          </w:p>
        </w:tc>
        <w:tc>
          <w:tcPr>
            <w:tcW w:w="2539" w:type="dxa"/>
            <w:vAlign w:val="center"/>
          </w:tcPr>
          <w:p w14:paraId="123535BF" w14:textId="77777777" w:rsidR="000D7982" w:rsidRDefault="000D7982" w:rsidP="00D653F2">
            <w:pPr>
              <w:pStyle w:val="a4"/>
              <w:ind w:firstLine="0"/>
              <w:jc w:val="center"/>
            </w:pPr>
            <w:r>
              <w:t xml:space="preserve">Возможность работать в режиме </w:t>
            </w:r>
            <w:commentRangeStart w:id="123"/>
            <w:r>
              <w:t>ведущего/ведомого</w:t>
            </w:r>
            <w:commentRangeEnd w:id="123"/>
            <w:r w:rsidR="00D87284">
              <w:rPr>
                <w:rStyle w:val="afb"/>
                <w:rFonts w:asciiTheme="minorHAnsi" w:hAnsiTheme="minorHAnsi" w:cstheme="minorBidi"/>
              </w:rPr>
              <w:commentReference w:id="123"/>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2D1D8992" w:rsidR="000D7982" w:rsidRDefault="00B37B84" w:rsidP="000D7982">
      <w:pPr>
        <w:pStyle w:val="a4"/>
      </w:pPr>
      <w:r>
        <w:lastRenderedPageBreak/>
        <w:t>Как видно из таблицы 4</w:t>
      </w:r>
      <w:r w:rsidR="000D7982">
        <w:t xml:space="preserve">, при использовании энкодерного метода для манипулятора, имеющего 6 степеней свободы, соответственно 6 шаговых двигателей необходимо будет задействовать все таймеры, имеющие внешние каналы, 1-5 и 8 для обработки энкодеров и 9-14 для генерации ШИМ сигнала. </w:t>
      </w:r>
      <w:commentRangeStart w:id="124"/>
      <w:r w:rsidR="000D7982">
        <w:t>Что делает невозможным</w:t>
      </w:r>
      <w:commentRangeEnd w:id="124"/>
      <w:r w:rsidR="00D87284">
        <w:rPr>
          <w:rStyle w:val="afb"/>
          <w:rFonts w:asciiTheme="minorHAnsi" w:hAnsiTheme="minorHAnsi" w:cstheme="minorBidi"/>
        </w:rPr>
        <w:commentReference w:id="124"/>
      </w:r>
      <w:r w:rsidR="000D7982">
        <w:t>,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энкодерный режим – необходимо задействовать все таймеры, имеющие внешние каналы. </w:t>
      </w:r>
    </w:p>
    <w:p w14:paraId="2E91F164" w14:textId="77777777" w:rsidR="000D7982" w:rsidRDefault="000D7982" w:rsidP="000D7982">
      <w:pPr>
        <w:pStyle w:val="2"/>
      </w:pPr>
      <w:bookmarkStart w:id="125" w:name="_Toc41514694"/>
      <w:bookmarkStart w:id="126" w:name="_Toc43243311"/>
      <w:r>
        <w:t>Интегральный метод вычисление положения</w:t>
      </w:r>
      <w:bookmarkEnd w:id="125"/>
      <w:bookmarkEnd w:id="126"/>
    </w:p>
    <w:p w14:paraId="2FE655D5" w14:textId="2AE0FB6C"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w:t>
      </w:r>
      <w:r w:rsidR="00B37B84">
        <w:t>тегрирования текущей скорости</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w:t>
      </w:r>
      <w:r w:rsidR="00B37B84">
        <w:t>метода представлена на рисунке 11</w:t>
      </w:r>
      <w:r w:rsidR="00D743C0">
        <w:rPr>
          <w:lang w:val="en-US"/>
        </w:rPr>
        <w:t xml:space="preserve"> </w:t>
      </w:r>
      <w:r w:rsidR="00D743C0">
        <w:rPr>
          <w:lang w:val="en-US"/>
        </w:rPr>
        <w:fldChar w:fldCharType="begin" w:fldLock="1"/>
      </w:r>
      <w:r w:rsidR="00D743C0">
        <w:rPr>
          <w:lang w:val="en-US"/>
        </w:rPr>
        <w:instrText>ADDIN CSL_CITATION {"citationItems":[{"id":"ITEM-1","itemData":{"DOI":"10.1109/AQTR.2012.6237769","ISBN":"9781467307024","abstract":"The paper presents a variable sampling time method for speed identification using generated pulses from an incremental encoder. The most common procedures for speed identification are: in low speed range the period-measurement-and in high speed range the frequency-measurement-based method. Considering the error that occurs in the classical frequency method for speed calculation, the proposed procedure eliminates that error by increasing the sampling period with the necessarily amount of time in order to synchronize the sampling period with the generated encoder pulses. There are presented simulation results obtained with Matlab/Simulink® structures. © 2012 IEEE.","author":[{"dropping-particle":"","family":"Negrea","given":"Cornel Alin","non-dropping-particle":"","parse-names":false,"suffix":""},{"dropping-particle":"","family":"Incze","given":"Ioan Iov","non-dropping-particle":"","parse-names":false,"suffix":""},{"dropping-particle":"","family":"Imecs","given":"Maria","non-dropping-particle":"","parse-names":false,"suffix":""},{"dropping-particle":"","family":"Pop","given":"Andrei Victor","non-dropping-particle":"","parse-names":false,"suffix":""},{"dropping-particle":"","family":"Szabo","given":"Csaba","non-dropping-particle":"","parse-names":false,"suffix":""}],"container-title":"2012 IEEE International Conference on Automation, Quality and Testing, Robotics, AQTR 2012 - Proceedings","id":"ITEM-1","issued":{"date-parts":[["2012"]]},"page":"536-540","title":"An improved speed identification method using incremental encoder in electric drives","type":"article-journal"},"uris":["http://www.mendeley.com/documents/?uuid=e2469475-e371-42a1-ac1e-d4635021e47e"]}],"mendeley":{"formattedCitation":"[14]","plainTextFormattedCitation":"[14]","previouslyFormattedCitation":"[14]"},"properties":{"noteIndex":0},"schema":"https://github.com/citation-style-language/schema/raw/master/csl-citation.json"}</w:instrText>
      </w:r>
      <w:r w:rsidR="00D743C0">
        <w:rPr>
          <w:lang w:val="en-US"/>
        </w:rPr>
        <w:fldChar w:fldCharType="separate"/>
      </w:r>
      <w:r w:rsidR="00D743C0" w:rsidRPr="00D743C0">
        <w:rPr>
          <w:noProof/>
          <w:lang w:val="en-US"/>
        </w:rPr>
        <w:t>[14]</w:t>
      </w:r>
      <w:r w:rsidR="00D743C0">
        <w:rPr>
          <w:lang w:val="en-US"/>
        </w:rPr>
        <w:fldChar w:fldCharType="end"/>
      </w:r>
      <w:r w:rsidR="00FC3037">
        <w:t>.</w:t>
      </w:r>
    </w:p>
    <w:p w14:paraId="3277A851" w14:textId="77777777" w:rsidR="000D7982" w:rsidRDefault="000D7982" w:rsidP="000D7982">
      <w:pPr>
        <w:pStyle w:val="a4"/>
        <w:keepNext/>
        <w:jc w:val="center"/>
      </w:pPr>
      <w:r>
        <w:rPr>
          <w:noProof/>
          <w:lang w:eastAsia="ru-RU"/>
        </w:rPr>
        <w:lastRenderedPageBreak/>
        <w:drawing>
          <wp:inline distT="0" distB="0" distL="0" distR="0" wp14:anchorId="7DE3301F" wp14:editId="41E0E963">
            <wp:extent cx="4236831" cy="4221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0324" r="4870"/>
                    <a:stretch/>
                  </pic:blipFill>
                  <pic:spPr bwMode="auto">
                    <a:xfrm>
                      <a:off x="0" y="0"/>
                      <a:ext cx="4253837" cy="4238425"/>
                    </a:xfrm>
                    <a:prstGeom prst="rect">
                      <a:avLst/>
                    </a:prstGeom>
                    <a:ln>
                      <a:noFill/>
                    </a:ln>
                    <a:extLst>
                      <a:ext uri="{53640926-AAD7-44D8-BBD7-CCE9431645EC}">
                        <a14:shadowObscured xmlns:a14="http://schemas.microsoft.com/office/drawing/2010/main"/>
                      </a:ext>
                    </a:extLst>
                  </pic:spPr>
                </pic:pic>
              </a:graphicData>
            </a:graphic>
          </wp:inline>
        </w:drawing>
      </w:r>
    </w:p>
    <w:p w14:paraId="33810065" w14:textId="1831E047" w:rsidR="000D7982" w:rsidRPr="00094BB9"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1</w:t>
      </w:r>
      <w:r>
        <w:rPr>
          <w:noProof/>
        </w:rPr>
        <w:fldChar w:fldCharType="end"/>
      </w:r>
      <w:r w:rsidRPr="005A1F10">
        <w:t xml:space="preserve"> – </w:t>
      </w:r>
      <w:r>
        <w:t>Алгоритм расчета положения</w:t>
      </w:r>
    </w:p>
    <w:p w14:paraId="76F8FBC7" w14:textId="7CB91697" w:rsidR="000D7982" w:rsidRPr="00746687" w:rsidRDefault="00B37B84" w:rsidP="000D7982">
      <w:pPr>
        <w:pStyle w:val="a4"/>
      </w:pPr>
      <w:r>
        <w:t>На рисунке 11</w:t>
      </w:r>
      <w:r w:rsidR="000D7982">
        <w:t xml:space="preserve"> </w:t>
      </w:r>
      <w:r w:rsidR="000D7982">
        <w:rPr>
          <w:lang w:val="en-US"/>
        </w:rPr>
        <w:t>Pos</w:t>
      </w:r>
      <w:r w:rsidR="000D7982" w:rsidRPr="00746687">
        <w:t xml:space="preserve"> – </w:t>
      </w:r>
      <w:r w:rsidR="000D7982">
        <w:t xml:space="preserve">позиция ротора, </w:t>
      </w:r>
      <w:r w:rsidR="000D7982">
        <w:rPr>
          <w:lang w:val="en-US"/>
        </w:rPr>
        <w:t>last</w:t>
      </w:r>
      <w:r w:rsidR="000D7982" w:rsidRPr="00746687">
        <w:t>_</w:t>
      </w:r>
      <w:r w:rsidR="000D7982">
        <w:rPr>
          <w:lang w:val="en-US"/>
        </w:rPr>
        <w:t>speed</w:t>
      </w:r>
      <w:r w:rsidR="000D7982">
        <w:t xml:space="preserve"> – скорость на прошлом срабатывании прерывания, </w:t>
      </w:r>
      <w:r w:rsidR="000D7982">
        <w:rPr>
          <w:lang w:val="en-US"/>
        </w:rPr>
        <w:t>current</w:t>
      </w:r>
      <w:r w:rsidR="000D7982" w:rsidRPr="00746687">
        <w:t>_</w:t>
      </w:r>
      <w:r w:rsidR="000D7982">
        <w:rPr>
          <w:lang w:val="en-US"/>
        </w:rPr>
        <w:t>speed</w:t>
      </w:r>
      <w:r w:rsidR="000D7982">
        <w:t xml:space="preserve"> – текущая скорость, </w:t>
      </w:r>
      <w:r w:rsidR="000D7982">
        <w:rPr>
          <w:lang w:val="en-US"/>
        </w:rPr>
        <w:t>tim</w:t>
      </w:r>
      <w:r w:rsidR="000D7982">
        <w:t>_</w:t>
      </w:r>
      <w:r w:rsidR="000D7982">
        <w:rPr>
          <w:lang w:val="en-US"/>
        </w:rPr>
        <w:t>frequency</w:t>
      </w:r>
      <w:r w:rsidR="000D7982" w:rsidRPr="00746687">
        <w:t xml:space="preserve"> </w:t>
      </w:r>
      <w:r w:rsidR="000D7982">
        <w:t>– частота таймера, использующегося для вычисления положения.  Вычисление положения ротора осуществляется по методу трапеций.</w:t>
      </w:r>
    </w:p>
    <w:p w14:paraId="48E0005F" w14:textId="77777777" w:rsidR="000D7982" w:rsidRPr="00D233F5" w:rsidRDefault="000D7982" w:rsidP="000D7982">
      <w:pPr>
        <w:pStyle w:val="a4"/>
      </w:pPr>
      <w:r>
        <w:t xml:space="preserve">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w:t>
      </w:r>
      <w:commentRangeStart w:id="127"/>
      <w:r>
        <w:t xml:space="preserve">ухода </w:t>
      </w:r>
      <w:commentRangeEnd w:id="127"/>
      <w:r w:rsidR="00D87284">
        <w:rPr>
          <w:rStyle w:val="afb"/>
          <w:rFonts w:asciiTheme="minorHAnsi" w:hAnsiTheme="minorHAnsi" w:cstheme="minorBidi"/>
        </w:rPr>
        <w:commentReference w:id="127"/>
      </w:r>
      <w:r>
        <w:t>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образом, для управления серводвигателями используется один аппаратный </w:t>
      </w:r>
      <w:r>
        <w:lastRenderedPageBreak/>
        <w:t xml:space="preserve">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33C301D9" w14:textId="77777777" w:rsidR="000D7982" w:rsidRDefault="000D7982" w:rsidP="00E239E5">
      <w:pPr>
        <w:pStyle w:val="2"/>
      </w:pPr>
      <w:bookmarkStart w:id="128" w:name="_Toc41514695"/>
      <w:bookmarkStart w:id="129" w:name="_Toc43243312"/>
      <w:r>
        <w:t>Сравнение методов вычисления положения</w:t>
      </w:r>
      <w:bookmarkEnd w:id="128"/>
      <w:bookmarkEnd w:id="129"/>
    </w:p>
    <w:p w14:paraId="5B2AAFFB" w14:textId="5D61DBF6"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микрошагов на оборот ротора, что соответствует количеству шагов энкодера, считываемых таймером микроконтроллера за один оборот. Из-за особенностей аппаратной обработки энкодеров на </w:t>
      </w:r>
      <w:r>
        <w:rPr>
          <w:lang w:val="en-US"/>
        </w:rPr>
        <w:t>STM</w:t>
      </w:r>
      <w:r w:rsidRPr="004B656D">
        <w:t xml:space="preserve">32 </w:t>
      </w:r>
      <w:r>
        <w:t>каждый импульс считается 2 раза, соответственно дискретизация</w:t>
      </w:r>
      <w:r w:rsidRPr="00DD1A00">
        <w:t xml:space="preserve"> </w:t>
      </w:r>
      <w:r>
        <w:rPr>
          <w:lang w:val="en-US"/>
        </w:rPr>
        <w:t>d</w:t>
      </w:r>
      <w:r>
        <w:t xml:space="preserve"> положения ротора, считанная с энкодера, также составляет 2 шага, или 0,36</w:t>
      </w:r>
      <w:r w:rsidR="00B37B84">
        <w:t xml:space="preserve"> градуса, что видно из формулы </w:t>
      </w:r>
      <w:commentRangeStart w:id="130"/>
      <w:r w:rsidR="00B37B84">
        <w:t>58</w:t>
      </w:r>
      <w:commentRangeEnd w:id="130"/>
      <w:r w:rsidR="00D87284">
        <w:rPr>
          <w:rStyle w:val="afb"/>
          <w:rFonts w:asciiTheme="minorHAnsi" w:hAnsiTheme="minorHAnsi" w:cstheme="minorBidi"/>
        </w:rPr>
        <w:commentReference w:id="130"/>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37C249CB" w:rsidR="000D7982" w:rsidRPr="000E3B84" w:rsidRDefault="000D7982" w:rsidP="00E2509E">
            <w:pPr>
              <w:pStyle w:val="af0"/>
            </w:pPr>
            <w:r>
              <w:t>(</w:t>
            </w:r>
            <w:r>
              <w:rPr>
                <w:noProof/>
              </w:rPr>
              <w:fldChar w:fldCharType="begin"/>
            </w:r>
            <w:r w:rsidRPr="00B37B84">
              <w:rPr>
                <w:noProof/>
              </w:rPr>
              <w:instrText xml:space="preserve"> SEQ Формула \* ARABIC </w:instrText>
            </w:r>
            <w:r>
              <w:rPr>
                <w:noProof/>
              </w:rPr>
              <w:fldChar w:fldCharType="separate"/>
            </w:r>
            <w:r w:rsidR="00E841D8">
              <w:rPr>
                <w:noProof/>
              </w:rPr>
              <w:t>58</w:t>
            </w:r>
            <w:r>
              <w:rPr>
                <w:noProof/>
              </w:rPr>
              <w:fldChar w:fldCharType="end"/>
            </w:r>
            <w:r>
              <w:t>)</w:t>
            </w:r>
          </w:p>
        </w:tc>
      </w:tr>
    </w:tbl>
    <w:p w14:paraId="21367C8F" w14:textId="4861315F" w:rsidR="000D7982" w:rsidRDefault="000D7982" w:rsidP="000D7982">
      <w:pPr>
        <w:pStyle w:val="a4"/>
      </w:pPr>
      <w:r>
        <w:t>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энек</w:t>
      </w:r>
      <w:r w:rsidR="008D688E">
        <w:t>о</w:t>
      </w:r>
      <w:r>
        <w:t xml:space="preserve">деров, при разных частотах срабатывания прерывания. </w:t>
      </w:r>
    </w:p>
    <w:p w14:paraId="42553DD6" w14:textId="77777777" w:rsidR="000D7982" w:rsidRDefault="000D7982" w:rsidP="000D7982">
      <w:pPr>
        <w:pStyle w:val="a4"/>
      </w:pPr>
      <w:r>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w:t>
      </w:r>
      <w:r>
        <w:lastRenderedPageBreak/>
        <w:t xml:space="preserve">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7088D30C" w:rsidR="000D7982" w:rsidRPr="006A2582" w:rsidRDefault="00B37B84" w:rsidP="000D7982">
      <w:pPr>
        <w:pStyle w:val="a4"/>
      </w:pPr>
      <w:r>
        <w:t>На рисунках 12 и 13</w:t>
      </w:r>
      <w:r w:rsidR="000D7982">
        <w:t xml:space="preserve"> представлены график зависимости максимальной и медианной ошибок положения ротора от частоты срабатывания прерывания.</w:t>
      </w:r>
    </w:p>
    <w:p w14:paraId="28CE4683" w14:textId="77777777" w:rsidR="000D7982" w:rsidRDefault="000D7982" w:rsidP="00E2509E">
      <w:pPr>
        <w:pStyle w:val="af0"/>
      </w:pPr>
      <w:commentRangeStart w:id="131"/>
      <w:r w:rsidRPr="004137BF">
        <w:rPr>
          <w:noProof/>
          <w:lang w:eastAsia="ru-RU"/>
        </w:rPr>
        <w:drawing>
          <wp:inline distT="0" distB="0" distL="0" distR="0" wp14:anchorId="6FF61210" wp14:editId="4E1FDEB5">
            <wp:extent cx="4556760" cy="3062357"/>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71414" cy="3072205"/>
                    </a:xfrm>
                    <a:prstGeom prst="rect">
                      <a:avLst/>
                    </a:prstGeom>
                  </pic:spPr>
                </pic:pic>
              </a:graphicData>
            </a:graphic>
          </wp:inline>
        </w:drawing>
      </w:r>
      <w:commentRangeEnd w:id="131"/>
      <w:r w:rsidR="00D87284">
        <w:rPr>
          <w:rStyle w:val="afb"/>
          <w:rFonts w:asciiTheme="minorHAnsi" w:hAnsiTheme="minorHAnsi"/>
          <w:iCs w:val="0"/>
          <w:color w:val="auto"/>
        </w:rPr>
        <w:commentReference w:id="131"/>
      </w:r>
    </w:p>
    <w:p w14:paraId="0C73E323" w14:textId="7009F24C"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2</w:t>
      </w:r>
      <w:r>
        <w:rPr>
          <w:noProof/>
        </w:rPr>
        <w:fldChar w:fldCharType="end"/>
      </w:r>
      <w:r>
        <w:t xml:space="preserve"> – Зависимость ошибок в диапазоне 1 – 100 Гц</w:t>
      </w:r>
    </w:p>
    <w:p w14:paraId="54DD7D7F" w14:textId="77777777" w:rsidR="000D7982" w:rsidRDefault="000D7982" w:rsidP="00E2509E">
      <w:pPr>
        <w:pStyle w:val="af0"/>
      </w:pPr>
      <w:commentRangeStart w:id="132"/>
      <w:r>
        <w:rPr>
          <w:noProof/>
          <w:lang w:eastAsia="ru-RU"/>
        </w:rPr>
        <w:drawing>
          <wp:inline distT="0" distB="0" distL="0" distR="0" wp14:anchorId="37AF9900" wp14:editId="668D6745">
            <wp:extent cx="4282440" cy="2879833"/>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97362" cy="2889867"/>
                    </a:xfrm>
                    <a:prstGeom prst="rect">
                      <a:avLst/>
                    </a:prstGeom>
                  </pic:spPr>
                </pic:pic>
              </a:graphicData>
            </a:graphic>
          </wp:inline>
        </w:drawing>
      </w:r>
      <w:commentRangeEnd w:id="132"/>
      <w:r w:rsidR="0068596B">
        <w:rPr>
          <w:rStyle w:val="afb"/>
          <w:rFonts w:asciiTheme="minorHAnsi" w:hAnsiTheme="minorHAnsi"/>
          <w:iCs w:val="0"/>
          <w:color w:val="auto"/>
        </w:rPr>
        <w:commentReference w:id="132"/>
      </w:r>
    </w:p>
    <w:p w14:paraId="50244B6D" w14:textId="340E7D49"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3</w:t>
      </w:r>
      <w:r>
        <w:rPr>
          <w:noProof/>
        </w:rPr>
        <w:fldChar w:fldCharType="end"/>
      </w:r>
      <w:r>
        <w:t xml:space="preserve"> - Зависимость ошибок в диапазоне 100 – 1000 Гц</w:t>
      </w:r>
    </w:p>
    <w:p w14:paraId="1B6E69B8" w14:textId="3F93C0D4" w:rsidR="000D7982" w:rsidRDefault="00B37B84" w:rsidP="000D7982">
      <w:pPr>
        <w:pStyle w:val="a4"/>
        <w:rPr>
          <w:color w:val="000000" w:themeColor="text1"/>
        </w:rPr>
      </w:pPr>
      <w:r>
        <w:lastRenderedPageBreak/>
        <w:t>Как видно из рисунка 12</w:t>
      </w:r>
      <w:r w:rsidR="000D7982">
        <w:t xml:space="preserve">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необходимо применять фильтры сглаживания выбросов</w:t>
      </w:r>
      <w:r w:rsidR="007567DD">
        <w:fldChar w:fldCharType="begin" w:fldLock="1"/>
      </w:r>
      <w:r w:rsidR="00D743C0">
        <w:instrText>ADDIN CSL_CITATION {"citationItems":[{"id":"ITEM-1","itemData":{"DOI":"10.1109/PEE.2017.8171692","ISBN":"9781538635018","abstract":"This paper proposes a high-performance speed measurement method for electric drives using incremental encoders. The proposed solution improves the period-based speed estimation method. Such methods suffer from low resolution of time measurement at high speeds. The proposed method solves this problem by processing every speed estimation between the consecutive execution of the speed controller predicting the speed signal in order to achieve maximum performance of the speed loop. The processing algorithm was suggested for the speed estimation. The new method was studied and compared with conventional methods with the modelling experiment. It shows a good step response transient with lower oscillation in comparison to conventional methods for the same tuning of the speed controller.","author":[{"dropping-particle":"","family":"Anuchin","given":"Alecksey","non-dropping-particle":"","parse-names":false,"suffix":""},{"dropping-particle":"","family":"Astakhova","given":"Valentina","non-dropping-particle":"","parse-names":false,"suffix":""},{"dropping-particle":"","family":"Shpak","given":"Dmitry","non-dropping-particle":"","parse-names":false,"suffix":""},{"dropping-particle":"","family":"Zharkov","given":"Alexandr","non-dropping-particle":"","parse-names":false,"suffix":""},{"dropping-particle":"","family":"Briz","given":"Fernando","non-dropping-particle":"","parse-names":false,"suffix":""}],"container-title":"19th International Symposium on Power Electronics, Ee 2017","id":"ITEM-1","issued":{"date-parts":[["2017","12","8"]]},"page":"1-5","publisher":"Institute of Electrical and Electronics Engineers Inc.","title":"Optimized method for speed estimation using incremental encoder","type":"paper-conference","volume":"2017-December"},"uris":["http://www.mendeley.com/documents/?uuid=2d2f08e7-4387-322a-9f63-6d12d81694b1"]},{"id":"ITEM-2","itemData":{"DOI":"10.23919/EPE17ECCEEurope.2017.8099234","ISBN":"9789075815276","abstract":"This paper deals with the method of elimination of the DC offset impact on the speed estimation system which uses sine/cosine incremental position encoder. The impact of the DC offset in the input signals to the PLL-based speed estimation is shown. The problem can be solved by means of the high-pass filter which should be implemented in the angle domain instead of time domain. The simulation and experimental results are presented. The operation of the filter is correct in the wide range of operation speeds of the drive including zero speed.","author":[{"dropping-particle":"","family":"Anuchin","given":"Alecksey","non-dropping-particle":"","parse-names":false,"suffix":""},{"dropping-particle":"","family":"Astakhova","given":"Valentina","non-dropping-particle":"","parse-names":false,"suffix":""},{"dropping-particle":"","family":"Kulmanov","given":"Vasiliy","non-dropping-particle":"","parse-names":false,"suffix":""},{"dropping-particle":"","family":"Shpak","given":"Dmitry","non-dropping-particle":"","parse-names":false,"suffix":""}],"container-title":"2017 19th European Conference on Power Electronics and Applications, EPE 2017 ECCE Europe","id":"ITEM-2","issued":{"date-parts":[["2017"]]},"page":"1-7","title":"Method of Digital Filtering of Sine/cosine Incremental Position Encoder Signals for Elimination of DC Offset Impact","type":"article-journal","volume":"2017-Janua"},"uris":["http://www.mendeley.com/documents/?uuid=001fe705-98b7-46c9-a96a-ed5032091dee"]}],"mendeley":{"formattedCitation":"[15,16]","plainTextFormattedCitation":"[15,16]","previouslyFormattedCitation":"[15,16]"},"properties":{"noteIndex":0},"schema":"https://github.com/citation-style-language/schema/raw/master/csl-citation.json"}</w:instrText>
      </w:r>
      <w:r w:rsidR="007567DD">
        <w:fldChar w:fldCharType="separate"/>
      </w:r>
      <w:r w:rsidR="00D743C0" w:rsidRPr="00D743C0">
        <w:rPr>
          <w:noProof/>
        </w:rPr>
        <w:t>[15,16]</w:t>
      </w:r>
      <w:r w:rsidR="007567DD">
        <w:fldChar w:fldCharType="end"/>
      </w:r>
      <w:r w:rsidR="000D7982">
        <w:t xml:space="preserve">. </w:t>
      </w:r>
      <w:r w:rsidR="000D7982">
        <w:rPr>
          <w:color w:val="000000" w:themeColor="text1"/>
        </w:rPr>
        <w:t xml:space="preserve">При 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2CA9ADC" w14:textId="0BFB1E0F" w:rsidR="00E841D8" w:rsidRDefault="000D7982" w:rsidP="000D7982">
      <w:pPr>
        <w:pStyle w:val="a4"/>
        <w:rPr>
          <w:color w:val="000000" w:themeColor="text1"/>
        </w:rPr>
      </w:pPr>
      <w:r>
        <w:rPr>
          <w:color w:val="000000" w:themeColor="text1"/>
        </w:rPr>
        <w:t>Так</w:t>
      </w:r>
      <w:commentRangeStart w:id="133"/>
      <w:r>
        <w:rPr>
          <w:color w:val="000000" w:themeColor="text1"/>
        </w:rPr>
        <w:t xml:space="preserve"> </w:t>
      </w:r>
      <w:commentRangeEnd w:id="133"/>
      <w:r w:rsidR="0068596B">
        <w:rPr>
          <w:rStyle w:val="afb"/>
          <w:rFonts w:asciiTheme="minorHAnsi" w:hAnsiTheme="minorHAnsi" w:cstheme="minorBidi"/>
        </w:rPr>
        <w:commentReference w:id="133"/>
      </w:r>
      <w:r>
        <w:rPr>
          <w:color w:val="000000" w:themeColor="text1"/>
        </w:rPr>
        <w:t xml:space="preserve">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w:t>
      </w:r>
      <w:r w:rsidR="00814788">
        <w:rPr>
          <w:color w:val="000000" w:themeColor="text1"/>
        </w:rPr>
        <w:t xml:space="preserve"> Согласно проведенным измерениям,</w:t>
      </w:r>
      <w:r>
        <w:rPr>
          <w:color w:val="000000" w:themeColor="text1"/>
        </w:rPr>
        <w:t xml:space="preserve"> время, необходимое на выполнение одного прерывания для интегрального таймера для расчёта положения четырех двигателей составляет </w:t>
      </w:r>
      <w:commentRangeStart w:id="134"/>
      <w:r w:rsidRPr="00DE4D8D">
        <w:rPr>
          <w:color w:val="000000" w:themeColor="text1"/>
        </w:rPr>
        <w:t>64</w:t>
      </w:r>
      <w:r>
        <w:rPr>
          <w:color w:val="000000" w:themeColor="text1"/>
        </w:rPr>
        <w:t>мкс</w:t>
      </w:r>
      <w:commentRangeEnd w:id="134"/>
      <w:r w:rsidR="0068596B">
        <w:rPr>
          <w:rStyle w:val="afb"/>
          <w:rFonts w:asciiTheme="minorHAnsi" w:hAnsiTheme="minorHAnsi" w:cstheme="minorBidi"/>
        </w:rPr>
        <w:commentReference w:id="134"/>
      </w:r>
      <w:r>
        <w:rPr>
          <w:color w:val="000000" w:themeColor="text1"/>
        </w:rPr>
        <w:t xml:space="preserve">,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4% от общего вычислительного времени микроконтроллера. При необходимости частоту срабатывания интегральных</w:t>
      </w:r>
      <w:r w:rsidR="00814788">
        <w:rPr>
          <w:color w:val="000000" w:themeColor="text1"/>
        </w:rPr>
        <w:t xml:space="preserve"> прерываний допустимо снижать с</w:t>
      </w:r>
      <w:r>
        <w:rPr>
          <w:color w:val="000000" w:themeColor="text1"/>
        </w:rPr>
        <w:t xml:space="preserve"> 300 Гц, тогда медианная ошибка останется близкой к нулю, а выбросы текущей ошибки </w:t>
      </w:r>
      <w:r>
        <w:rPr>
          <w:color w:val="000000" w:themeColor="text1"/>
        </w:rPr>
        <w:lastRenderedPageBreak/>
        <w:t>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ия, причем на частотах более 40 Гц частота резкого изменения ошибки положения ротора совпадает с частотой срабаты</w:t>
      </w:r>
      <w:r w:rsidR="00E841D8">
        <w:rPr>
          <w:color w:val="000000" w:themeColor="text1"/>
        </w:rPr>
        <w:t>вания интегрального прерывания.</w:t>
      </w:r>
    </w:p>
    <w:p w14:paraId="48897727" w14:textId="77777777" w:rsidR="00E841D8" w:rsidRDefault="00E841D8" w:rsidP="00E841D8">
      <w:pPr>
        <w:pStyle w:val="2"/>
      </w:pPr>
      <w:bookmarkStart w:id="135" w:name="_Toc43243313"/>
      <w:r>
        <w:t>Вывод по разделу</w:t>
      </w:r>
      <w:bookmarkEnd w:id="135"/>
    </w:p>
    <w:p w14:paraId="75DA7881" w14:textId="0DB5E91F" w:rsidR="000D7982" w:rsidRDefault="00E841D8" w:rsidP="00E841D8">
      <w:pPr>
        <w:pStyle w:val="a4"/>
      </w:pPr>
      <w:r>
        <w:t>Проведенное сравнение описанных методов реализации обратной связи по положению показывает возможность применение метода эмуляции обратной связи при невозможности подключения энкодеров шаговых двигателей непосредственно к микроконтроллеру.</w:t>
      </w:r>
      <w:r w:rsidR="000D7982">
        <w:br w:type="page"/>
      </w:r>
    </w:p>
    <w:p w14:paraId="7F64921E" w14:textId="195406DB" w:rsidR="005C675C" w:rsidRDefault="005C675C" w:rsidP="00E239E5">
      <w:pPr>
        <w:pStyle w:val="1"/>
      </w:pPr>
      <w:bookmarkStart w:id="136" w:name="_Toc43243314"/>
      <w:r>
        <w:lastRenderedPageBreak/>
        <w:t>Планирование траектории</w:t>
      </w:r>
      <w:bookmarkEnd w:id="136"/>
    </w:p>
    <w:p w14:paraId="4FA35597" w14:textId="15BD91AD" w:rsidR="001643B0" w:rsidRDefault="009B6C24" w:rsidP="00F63456">
      <w:pPr>
        <w:pStyle w:val="a4"/>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B37B84">
        <w:rPr>
          <w:rFonts w:eastAsiaTheme="minorEastAsia"/>
        </w:rPr>
        <w:t>, вычисляемый по формуле 59</w:t>
      </w:r>
      <w:r w:rsidR="00EC70FD" w:rsidRPr="00EC70FD">
        <w:rPr>
          <w:rFonts w:eastAsiaTheme="minorEastAsia"/>
        </w:rPr>
        <w:t xml:space="preserve"> </w:t>
      </w:r>
      <w:r w:rsidR="00EC70FD">
        <w:rPr>
          <w:rFonts w:eastAsiaTheme="minorEastAsia"/>
        </w:rPr>
        <w:fldChar w:fldCharType="begin" w:fldLock="1"/>
      </w:r>
      <w:r w:rsidR="00D743C0">
        <w:rPr>
          <w:rFonts w:eastAsiaTheme="minorEastAsia"/>
        </w:rPr>
        <w:instrText>ADDIN CSL_CITATION {"citationItems":[{"id":"ITEM-1","itemData":{"abstract":"La communication soulève la question de l'application d'un modèle de tableau de bord dans un contexte PME. Les conditions d'efficacité d'un tel modèle constituent le second questionnement. Une recension des écrits et la présentation de quelques cas permettent d'adapter le modèle et de proposer la réalisation d'une étude auprès d'une PME.","author":[{"dropping-particle":"","family":"Eddine Choulak","given":"Samir","non-dropping-particle":"","parse-names":false,"suffix":""}],"container-title":"Revue Teledetection","id":"ITEM-1","issue":"1","issued":{"date-parts":[["2009"]]},"page":"17-34","title":"Trajectory planning and control for robot manipulations","type":"article-journal","volume":"8"},"uris":["http://www.mendeley.com/documents/?uuid=042f6cfc-1579-476d-974f-797b3db74e55"]}],"mendeley":{"formattedCitation":"[17]","plainTextFormattedCitation":"[17]","previouslyFormattedCitation":"[17]"},"properties":{"noteIndex":0},"schema":"https://github.com/citation-style-language/schema/raw/master/csl-citation.json"}</w:instrText>
      </w:r>
      <w:r w:rsidR="00EC70FD">
        <w:rPr>
          <w:rFonts w:eastAsiaTheme="minorEastAsia"/>
        </w:rPr>
        <w:fldChar w:fldCharType="separate"/>
      </w:r>
      <w:r w:rsidR="00D743C0" w:rsidRPr="00D743C0">
        <w:rPr>
          <w:rFonts w:eastAsiaTheme="minorEastAsia"/>
          <w:noProof/>
        </w:rPr>
        <w:t>[17]</w:t>
      </w:r>
      <w:r w:rsidR="00EC70FD">
        <w:rPr>
          <w:rFonts w:eastAsiaTheme="minorEastAsia"/>
        </w:rPr>
        <w:fldChar w:fldCharType="end"/>
      </w:r>
      <w:r w:rsidR="00F63456">
        <w:rPr>
          <w:rFonts w:eastAsiaTheme="minorEastAsi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28.8pt" o:ole="">
                  <v:imagedata r:id="rId23" o:title=""/>
                </v:shape>
                <o:OLEObject Type="Embed" ProgID="Equation.DSMT4" ShapeID="_x0000_i1025" DrawAspect="Content" ObjectID="_1654180132" r:id="rId24"/>
              </w:object>
            </w:r>
            <w:r w:rsidR="00F63456">
              <w:rPr>
                <w:i/>
              </w:rPr>
              <w:t>,</w:t>
            </w:r>
          </w:p>
        </w:tc>
        <w:tc>
          <w:tcPr>
            <w:tcW w:w="703" w:type="dxa"/>
            <w:vAlign w:val="center"/>
          </w:tcPr>
          <w:p w14:paraId="2DC240B0" w14:textId="28CDDF96"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59</w:t>
            </w:r>
            <w:r>
              <w:rPr>
                <w:noProof/>
              </w:rPr>
              <w:fldChar w:fldCharType="end"/>
            </w:r>
            <w:r>
              <w:t>)</w:t>
            </w:r>
          </w:p>
        </w:tc>
      </w:tr>
    </w:tbl>
    <w:p w14:paraId="49E07ABE" w14:textId="35CD4C14" w:rsidR="005722AD" w:rsidRDefault="00F63456" w:rsidP="005722AD">
      <w:pPr>
        <w:pStyle w:val="a4"/>
      </w:pPr>
      <w:commentRangeStart w:id="137"/>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FC3037">
        <w:t xml:space="preserve"> положением ЗУ.</w:t>
      </w:r>
      <w:commentRangeEnd w:id="137"/>
      <w:r w:rsidR="0068596B">
        <w:rPr>
          <w:rStyle w:val="afb"/>
          <w:rFonts w:asciiTheme="minorHAnsi" w:hAnsiTheme="minorHAnsi" w:cstheme="minorBidi"/>
        </w:rPr>
        <w:commentReference w:id="137"/>
      </w:r>
    </w:p>
    <w:p w14:paraId="5ABDE1A4" w14:textId="02C091A5" w:rsidR="005C675C"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xml:space="preserve">. Все методы построения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w:t>
      </w:r>
      <w:r w:rsidR="00814788">
        <w:rPr>
          <w:rFonts w:eastAsiaTheme="minorEastAsia"/>
        </w:rPr>
        <w:t>,</w:t>
      </w:r>
      <w:r>
        <w:rPr>
          <w:rFonts w:eastAsiaTheme="minorEastAsia"/>
        </w:rPr>
        <w:t xml:space="preserve"> и </w:t>
      </w:r>
      <w:r w:rsidR="005E6791">
        <w:rPr>
          <w:rFonts w:eastAsiaTheme="minorEastAsia"/>
        </w:rPr>
        <w:t>методы,</w:t>
      </w:r>
      <w:r>
        <w:rPr>
          <w:rFonts w:eastAsiaTheme="minorEastAsia"/>
        </w:rPr>
        <w:t xml:space="preserve"> работающие в декартовом пространстве. </w:t>
      </w:r>
      <w:r w:rsidR="00B37B84">
        <w:rPr>
          <w:rFonts w:eastAsiaTheme="minorEastAsia"/>
        </w:rPr>
        <w:t>На рисунке 14</w:t>
      </w:r>
      <w:r w:rsidR="005E6791">
        <w:rPr>
          <w:rFonts w:eastAsiaTheme="minorEastAsia"/>
        </w:rPr>
        <w:t xml:space="preserve"> приведена подробная схема разделени</w:t>
      </w:r>
      <w:r w:rsidR="00EF0825">
        <w:rPr>
          <w:rFonts w:eastAsiaTheme="minorEastAsia"/>
        </w:rPr>
        <w:t xml:space="preserve">я методов построения траекторий согласно </w:t>
      </w:r>
      <w:commentRangeStart w:id="138"/>
      <w:r w:rsidR="00EF0825">
        <w:rPr>
          <w:rFonts w:eastAsiaTheme="minorEastAsia"/>
        </w:rPr>
        <w:t>[</w:t>
      </w:r>
      <w:r w:rsidR="00EF0825" w:rsidRPr="00EF0825">
        <w:rPr>
          <w:rFonts w:eastAsiaTheme="minorEastAsia"/>
        </w:rPr>
        <w:t>Siciliano 08b]</w:t>
      </w:r>
      <w:commentRangeEnd w:id="138"/>
      <w:r w:rsidR="0068596B">
        <w:rPr>
          <w:rStyle w:val="afb"/>
          <w:rFonts w:asciiTheme="minorHAnsi" w:hAnsiTheme="minorHAnsi" w:cstheme="minorBidi"/>
        </w:rPr>
        <w:commentReference w:id="138"/>
      </w:r>
      <w:r w:rsidR="00EF0825">
        <w:rPr>
          <w:rFonts w:eastAsiaTheme="minorEastAsia"/>
        </w:rPr>
        <w:t>.</w:t>
      </w:r>
    </w:p>
    <w:p w14:paraId="5F733459" w14:textId="77777777" w:rsidR="00E841D8" w:rsidRDefault="00EF0825" w:rsidP="00E841D8">
      <w:pPr>
        <w:pStyle w:val="af0"/>
        <w:keepNext/>
      </w:pPr>
      <w:r>
        <w:rPr>
          <w:noProof/>
          <w:lang w:eastAsia="ru-RU"/>
        </w:rPr>
        <w:lastRenderedPageBreak/>
        <w:drawing>
          <wp:inline distT="0" distB="0" distL="0" distR="0" wp14:anchorId="02F3AB7F" wp14:editId="2626F62D">
            <wp:extent cx="5624945" cy="32106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9264" t="7597" r="2641" b="4805"/>
                    <a:stretch/>
                  </pic:blipFill>
                  <pic:spPr bwMode="auto">
                    <a:xfrm>
                      <a:off x="0" y="0"/>
                      <a:ext cx="5635350" cy="3216549"/>
                    </a:xfrm>
                    <a:prstGeom prst="rect">
                      <a:avLst/>
                    </a:prstGeom>
                    <a:ln>
                      <a:noFill/>
                    </a:ln>
                    <a:extLst>
                      <a:ext uri="{53640926-AAD7-44D8-BBD7-CCE9431645EC}">
                        <a14:shadowObscured xmlns:a14="http://schemas.microsoft.com/office/drawing/2010/main"/>
                      </a:ext>
                    </a:extLst>
                  </pic:spPr>
                </pic:pic>
              </a:graphicData>
            </a:graphic>
          </wp:inline>
        </w:drawing>
      </w:r>
    </w:p>
    <w:p w14:paraId="32A431D9" w14:textId="73655FD1" w:rsidR="005E6791" w:rsidRDefault="00E841D8" w:rsidP="00E841D8">
      <w:pPr>
        <w:pStyle w:val="af0"/>
      </w:pPr>
      <w:r>
        <w:t xml:space="preserve">Рисунок </w:t>
      </w:r>
      <w:r w:rsidR="008970D6">
        <w:rPr>
          <w:noProof/>
        </w:rPr>
        <w:fldChar w:fldCharType="begin"/>
      </w:r>
      <w:r w:rsidR="008970D6">
        <w:rPr>
          <w:noProof/>
        </w:rPr>
        <w:instrText xml:space="preserve"> SEQ Рисунок \* ARABIC </w:instrText>
      </w:r>
      <w:r w:rsidR="008970D6">
        <w:rPr>
          <w:noProof/>
        </w:rPr>
        <w:fldChar w:fldCharType="separate"/>
      </w:r>
      <w:r>
        <w:rPr>
          <w:noProof/>
        </w:rPr>
        <w:t>14</w:t>
      </w:r>
      <w:r w:rsidR="008970D6">
        <w:rPr>
          <w:noProof/>
        </w:rPr>
        <w:fldChar w:fldCharType="end"/>
      </w:r>
      <w:r>
        <w:t xml:space="preserve"> – Методы построения траекторий</w:t>
      </w:r>
    </w:p>
    <w:p w14:paraId="01C36A87" w14:textId="4A1FDCC7" w:rsidR="00EF0825" w:rsidRDefault="00EF0825" w:rsidP="00EF0825">
      <w:pPr>
        <w:pStyle w:val="a4"/>
      </w:pPr>
      <w:commentRangeStart w:id="139"/>
      <w:r>
        <w:t xml:space="preserve">Сосредоточим </w:t>
      </w:r>
      <w:commentRangeEnd w:id="139"/>
      <w:r w:rsidR="0068596B">
        <w:rPr>
          <w:rStyle w:val="afb"/>
          <w:rFonts w:asciiTheme="minorHAnsi" w:hAnsiTheme="minorHAnsi" w:cstheme="minorBidi"/>
        </w:rPr>
        <w:commentReference w:id="139"/>
      </w:r>
      <w:r>
        <w:t xml:space="preserve">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w:t>
      </w:r>
      <w:r w:rsidR="00814788">
        <w:t xml:space="preserve">яет собой отрезок прямой. Когда </w:t>
      </w:r>
      <w:r w:rsidR="00E70130">
        <w:t>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ачальная точка следующего пути</w:t>
      </w:r>
      <w:commentRangeStart w:id="140"/>
      <w:r w:rsidR="00E0758F">
        <w:t xml:space="preserve">- </w:t>
      </w:r>
      <w:commentRangeEnd w:id="140"/>
      <w:r w:rsidR="0068596B">
        <w:rPr>
          <w:rStyle w:val="afb"/>
          <w:rFonts w:asciiTheme="minorHAnsi" w:hAnsiTheme="minorHAnsi" w:cstheme="minorBidi"/>
        </w:rPr>
        <w:commentReference w:id="140"/>
      </w:r>
      <w:r w:rsidR="00E0758F">
        <w:t>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iros</w:instrText>
      </w:r>
      <w:r w:rsidR="00D743C0" w:rsidRPr="00D743C0">
        <w:instrText>.1995.525926","</w:instrText>
      </w:r>
      <w:r w:rsidR="00D743C0">
        <w:rPr>
          <w:lang w:val="en-US"/>
        </w:rPr>
        <w:instrText>ISBN</w:instrText>
      </w:r>
      <w:r w:rsidR="00D743C0" w:rsidRPr="00D743C0">
        <w:instrText>":"0818671084","</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hicle</w:instrText>
      </w:r>
      <w:r w:rsidR="00D743C0" w:rsidRPr="00D743C0">
        <w:instrText>-</w:instrText>
      </w:r>
      <w:r w:rsidR="00D743C0">
        <w:rPr>
          <w:lang w:val="en-US"/>
        </w:rPr>
        <w:instrText>mounted</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has</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relation</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w:instrText>
      </w:r>
      <w:r w:rsidR="00D743C0">
        <w:rPr>
          <w:lang w:val="en-US"/>
        </w:rPr>
        <w:instrText>s</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w:instrText>
      </w:r>
      <w:r w:rsidR="00D743C0">
        <w:rPr>
          <w:lang w:val="en-US"/>
        </w:rPr>
        <w:instrText>s</w:instrText>
      </w:r>
      <w:r w:rsidR="00D743C0" w:rsidRPr="00D743C0">
        <w:instrText xml:space="preserve"> </w:instrText>
      </w:r>
      <w:r w:rsidR="00D743C0">
        <w:rPr>
          <w:lang w:val="en-US"/>
        </w:rPr>
        <w:instrText>postur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end</w:instrText>
      </w:r>
      <w:r w:rsidR="00D743C0" w:rsidRPr="00D743C0">
        <w:instrText>-</w:instrText>
      </w:r>
      <w:r w:rsidR="00D743C0">
        <w:rPr>
          <w:lang w:val="en-US"/>
        </w:rPr>
        <w:instrText>effector</w:instrText>
      </w:r>
      <w:r w:rsidR="00D743C0" w:rsidRPr="00D743C0">
        <w:instrText>'</w:instrText>
      </w:r>
      <w:r w:rsidR="00D743C0">
        <w:rPr>
          <w:lang w:val="en-US"/>
        </w:rPr>
        <w:instrText>s</w:instrText>
      </w:r>
      <w:r w:rsidR="00D743C0" w:rsidRPr="00D743C0">
        <w:instrText xml:space="preserve"> </w:instrText>
      </w:r>
      <w:r w:rsidR="00D743C0">
        <w:rPr>
          <w:lang w:val="en-US"/>
        </w:rPr>
        <w:instrText>forc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urpose</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study</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eriv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operative</w:instrText>
      </w:r>
      <w:r w:rsidR="00D743C0" w:rsidRPr="00D743C0">
        <w:instrText xml:space="preserve"> </w:instrText>
      </w:r>
      <w:r w:rsidR="00D743C0">
        <w:rPr>
          <w:lang w:val="en-US"/>
        </w:rPr>
        <w:instrText>motions</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which</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tible</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so</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successfully</w:instrText>
      </w:r>
      <w:r w:rsidR="00D743C0" w:rsidRPr="00D743C0">
        <w:instrText xml:space="preserve"> </w:instrText>
      </w:r>
      <w:r w:rsidR="00D743C0">
        <w:rPr>
          <w:lang w:val="en-US"/>
        </w:rPr>
        <w:instrText>accomplish</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environments</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various</w:instrText>
      </w:r>
      <w:r w:rsidR="00D743C0" w:rsidRPr="00D743C0">
        <w:instrText xml:space="preserve"> </w:instrText>
      </w:r>
      <w:r w:rsidR="00D743C0">
        <w:rPr>
          <w:lang w:val="en-US"/>
        </w:rPr>
        <w:instrText>disturbance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uthor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already</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concepts</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criterion</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iscus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etho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moved</w:instrText>
      </w:r>
      <w:r w:rsidR="00D743C0" w:rsidRPr="00D743C0">
        <w:instrText xml:space="preserve"> </w:instrText>
      </w:r>
      <w:r w:rsidR="00D743C0">
        <w:rPr>
          <w:lang w:val="en-US"/>
        </w:rPr>
        <w:instrText>path</w:instrText>
      </w:r>
      <w:r w:rsidR="00D743C0" w:rsidRPr="00D743C0">
        <w:instrText xml:space="preserve"> </w:instrText>
      </w:r>
      <w:r w:rsidR="00D743C0">
        <w:rPr>
          <w:lang w:val="en-US"/>
        </w:rPr>
        <w:instrText>by</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potential</w:instrText>
      </w:r>
      <w:r w:rsidR="00D743C0" w:rsidRPr="00D743C0">
        <w:instrText xml:space="preserve"> </w:instrText>
      </w:r>
      <w:r w:rsidR="00D743C0">
        <w:rPr>
          <w:lang w:val="en-US"/>
        </w:rPr>
        <w:instrText>fiel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maint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bove</w:instrText>
      </w:r>
      <w:r w:rsidR="00D743C0" w:rsidRPr="00D743C0">
        <w:instrText>-</w:instrText>
      </w:r>
      <w:r w:rsidR="00D743C0">
        <w:rPr>
          <w:lang w:val="en-US"/>
        </w:rPr>
        <w:instrText>mentioned</w:instrText>
      </w:r>
      <w:r w:rsidR="00D743C0" w:rsidRPr="00D743C0">
        <w:instrText xml:space="preserve"> </w:instrText>
      </w:r>
      <w:r w:rsidR="00D743C0">
        <w:rPr>
          <w:lang w:val="en-US"/>
        </w:rPr>
        <w:instrText>consideration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ompensatory</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iscuss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whi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moving</w:instrText>
      </w:r>
      <w:r w:rsidR="00D743C0" w:rsidRPr="00D743C0">
        <w:instrText xml:space="preserve"> </w:instrText>
      </w:r>
      <w:r w:rsidR="00D743C0">
        <w:rPr>
          <w:lang w:val="en-US"/>
        </w:rPr>
        <w:instrText>alo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given</w:instrText>
      </w:r>
      <w:r w:rsidR="00D743C0" w:rsidRPr="00D743C0">
        <w:instrText xml:space="preserve"> </w:instrText>
      </w:r>
      <w:r w:rsidR="00D743C0">
        <w:rPr>
          <w:lang w:val="en-US"/>
        </w:rPr>
        <w:instrText>motion</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Huang</w:instrText>
      </w:r>
      <w:r w:rsidR="00D743C0" w:rsidRPr="00D743C0">
        <w:instrText>","</w:instrText>
      </w:r>
      <w:r w:rsidR="00D743C0">
        <w:rPr>
          <w:lang w:val="en-US"/>
        </w:rPr>
        <w:instrText>given</w:instrText>
      </w:r>
      <w:r w:rsidR="00D743C0" w:rsidRPr="00D743C0">
        <w:instrText>":"</w:instrText>
      </w:r>
      <w:r w:rsidR="00D743C0">
        <w:rPr>
          <w:lang w:val="en-US"/>
        </w:rPr>
        <w:instrText>Qian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ugano</w:instrText>
      </w:r>
      <w:r w:rsidR="00D743C0" w:rsidRPr="00D743C0">
        <w:instrText>","</w:instrText>
      </w:r>
      <w:r w:rsidR="00D743C0">
        <w:rPr>
          <w:lang w:val="en-US"/>
        </w:rPr>
        <w:instrText>given</w:instrText>
      </w:r>
      <w:r w:rsidR="00D743C0" w:rsidRPr="00D743C0">
        <w:instrText>":"</w:instrText>
      </w:r>
      <w:r w:rsidR="00D743C0">
        <w:rPr>
          <w:lang w:val="en-US"/>
        </w:rPr>
        <w:instrText>Shigeki</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w:instrText>
      </w:r>
      <w:r w:rsidR="00D743C0">
        <w:rPr>
          <w:lang w:val="en-US"/>
        </w:rPr>
        <w:instrText>IEEE</w:instrText>
      </w:r>
      <w:r w:rsidR="00D743C0" w:rsidRPr="00D743C0">
        <w:instrText xml:space="preserve"> </w:instrText>
      </w:r>
      <w:r w:rsidR="00D743C0">
        <w:rPr>
          <w:lang w:val="en-US"/>
        </w:rPr>
        <w:instrText>International</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ntelligent</w:instrText>
      </w:r>
      <w:r w:rsidR="00D743C0" w:rsidRPr="00D743C0">
        <w:instrText xml:space="preserve"> </w:instrText>
      </w:r>
      <w:r w:rsidR="00D743C0">
        <w:rPr>
          <w:lang w:val="en-US"/>
        </w:rPr>
        <w:instrText>Robot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ys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5"]]},"</w:instrText>
      </w:r>
      <w:r w:rsidR="00D743C0">
        <w:rPr>
          <w:lang w:val="en-US"/>
        </w:rPr>
        <w:instrText>page</w:instrText>
      </w:r>
      <w:r w:rsidR="00D743C0" w:rsidRPr="00D743C0">
        <w:instrText>":"467-472","</w:instrText>
      </w:r>
      <w:r w:rsidR="00D743C0">
        <w:rPr>
          <w:lang w:val="en-US"/>
        </w:rPr>
        <w:instrText>title</w:instrText>
      </w:r>
      <w:r w:rsidR="00D743C0" w:rsidRPr="00D743C0">
        <w:instrText>":"</w:instrText>
      </w:r>
      <w:r w:rsidR="00D743C0">
        <w:rPr>
          <w:lang w:val="en-US"/>
        </w:rPr>
        <w:instrText>Manipulator</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planning</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w:instrText>
      </w:r>
      <w:r w:rsidR="00D743C0">
        <w:rPr>
          <w:lang w:val="en-US"/>
        </w:rPr>
        <w:instrText>manipulator</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volume</w:instrText>
      </w:r>
      <w:r w:rsidR="00D743C0" w:rsidRPr="00D743C0">
        <w:instrText>":"3"},"</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8</w:instrText>
      </w:r>
      <w:r w:rsidR="00D743C0">
        <w:rPr>
          <w:lang w:val="en-US"/>
        </w:rPr>
        <w:instrText>e</w:instrText>
      </w:r>
      <w:r w:rsidR="00D743C0" w:rsidRPr="00D743C0">
        <w:instrText>4</w:instrText>
      </w:r>
      <w:r w:rsidR="00D743C0">
        <w:rPr>
          <w:lang w:val="en-US"/>
        </w:rPr>
        <w:instrText>df</w:instrText>
      </w:r>
      <w:r w:rsidR="00D743C0" w:rsidRPr="00D743C0">
        <w:instrText>10</w:instrText>
      </w:r>
      <w:r w:rsidR="00D743C0">
        <w:rPr>
          <w:lang w:val="en-US"/>
        </w:rPr>
        <w:instrText>a</w:instrText>
      </w:r>
      <w:r w:rsidR="00D743C0" w:rsidRPr="00D743C0">
        <w:instrText>-8215-4</w:instrText>
      </w:r>
      <w:r w:rsidR="00D743C0">
        <w:rPr>
          <w:lang w:val="en-US"/>
        </w:rPr>
        <w:instrText>c</w:instrText>
      </w:r>
      <w:r w:rsidR="00D743C0" w:rsidRPr="00D743C0">
        <w:instrText>97-9</w:instrText>
      </w:r>
      <w:r w:rsidR="00D743C0">
        <w:rPr>
          <w:lang w:val="en-US"/>
        </w:rPr>
        <w:instrText>e</w:instrText>
      </w:r>
      <w:r w:rsidR="00D743C0" w:rsidRPr="00D743C0">
        <w:instrText>29-</w:instrText>
      </w:r>
      <w:r w:rsidR="00D743C0">
        <w:rPr>
          <w:lang w:val="en-US"/>
        </w:rPr>
        <w:instrText>d</w:instrText>
      </w:r>
      <w:r w:rsidR="00D743C0" w:rsidRPr="00D743C0">
        <w:instrText>84</w:instrText>
      </w:r>
      <w:r w:rsidR="00D743C0">
        <w:rPr>
          <w:lang w:val="en-US"/>
        </w:rPr>
        <w:instrText>f</w:instrText>
      </w:r>
      <w:r w:rsidR="00D743C0" w:rsidRPr="00D743C0">
        <w:instrText>1426371</w:instrText>
      </w:r>
      <w:r w:rsidR="00D743C0">
        <w:rPr>
          <w:lang w:val="en-US"/>
        </w:rPr>
        <w:instrText>f</w:instrText>
      </w:r>
      <w:r w:rsidR="00D743C0" w:rsidRPr="00D743C0">
        <w:instrText>"]}],"</w:instrText>
      </w:r>
      <w:r w:rsidR="00D743C0">
        <w:rPr>
          <w:lang w:val="en-US"/>
        </w:rPr>
        <w:instrText>mendeley</w:instrText>
      </w:r>
      <w:r w:rsidR="00D743C0" w:rsidRPr="00D743C0">
        <w:instrText>":{"</w:instrText>
      </w:r>
      <w:r w:rsidR="00D743C0">
        <w:rPr>
          <w:lang w:val="en-US"/>
        </w:rPr>
        <w:instrText>formattedCitation</w:instrText>
      </w:r>
      <w:r w:rsidR="00D743C0" w:rsidRPr="00D743C0">
        <w:instrText>":"[18]","</w:instrText>
      </w:r>
      <w:r w:rsidR="00D743C0">
        <w:rPr>
          <w:lang w:val="en-US"/>
        </w:rPr>
        <w:instrText>plainTextFormattedCitation</w:instrText>
      </w:r>
      <w:r w:rsidR="00D743C0" w:rsidRPr="00D743C0">
        <w:instrText>":"[18]","</w:instrText>
      </w:r>
      <w:r w:rsidR="00D743C0">
        <w:rPr>
          <w:lang w:val="en-US"/>
        </w:rPr>
        <w:instrText>previouslyFormattedCitation</w:instrText>
      </w:r>
      <w:r w:rsidR="00D743C0" w:rsidRPr="00D743C0">
        <w:instrText>":"[18]"},"</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EC70FD">
        <w:rPr>
          <w:lang w:val="en-US"/>
        </w:rPr>
        <w:fldChar w:fldCharType="separate"/>
      </w:r>
      <w:r w:rsidR="00D743C0" w:rsidRPr="00D743C0">
        <w:rPr>
          <w:noProof/>
        </w:rPr>
        <w:t>[18]</w:t>
      </w:r>
      <w:r w:rsidR="00EC70FD">
        <w:rPr>
          <w:lang w:val="en-US"/>
        </w:rPr>
        <w:fldChar w:fldCharType="end"/>
      </w:r>
      <w:r w:rsidR="00E0758F">
        <w:t>.</w:t>
      </w:r>
    </w:p>
    <w:p w14:paraId="2E2BEF22" w14:textId="58278D54" w:rsidR="004C7900" w:rsidRDefault="004C7900" w:rsidP="00E841D8">
      <w:pPr>
        <w:pStyle w:val="af0"/>
        <w:jc w:val="left"/>
      </w:pPr>
      <w:r>
        <w:lastRenderedPageBreak/>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sidR="00E841D8">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Движение приводов плавнее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27EFA220"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 xml:space="preserve">Что необходимо для остановки ЗУ в заданной координате. В промышленных конвейерных системах производные </w:t>
      </w:r>
      <w:r w:rsidR="00791DB0">
        <w:t xml:space="preserve">декартовых </w:t>
      </w:r>
      <w:r w:rsidR="00912ECF">
        <w:t>координат приравниваются к скорости полотна конвейера, что позволяет синхронизировать положе</w:t>
      </w:r>
      <w:r w:rsidR="00D743C0">
        <w:t xml:space="preserve">ние ЗУ и объекта на конвейере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D743C0">
        <w:t>.</w:t>
      </w:r>
      <w:r w:rsidR="00912ECF">
        <w:t xml:space="preserve"> </w:t>
      </w:r>
    </w:p>
    <w:p w14:paraId="18706A31" w14:textId="4468F1EB" w:rsidR="00912ECF" w:rsidRDefault="00912ECF" w:rsidP="008D2271">
      <w:pPr>
        <w:pStyle w:val="a4"/>
      </w:pPr>
      <w:commentRangeStart w:id="141"/>
      <w:r>
        <w:t>Для стационарных систем на траекторию движения ЗУ накладываются следующие ограничения</w:t>
      </w:r>
      <w:r w:rsidR="003A4008">
        <w:t>. (</w:t>
      </w:r>
      <w:commentRangeStart w:id="142"/>
      <w:r w:rsidR="003A4008">
        <w:t>Шахинпур</w:t>
      </w:r>
      <w:commentRangeEnd w:id="142"/>
      <w:r w:rsidR="0068596B">
        <w:rPr>
          <w:rStyle w:val="afb"/>
          <w:rFonts w:asciiTheme="minorHAnsi" w:hAnsiTheme="minorHAnsi" w:cstheme="minorBidi"/>
        </w:rPr>
        <w:commentReference w:id="142"/>
      </w:r>
      <w:r w:rsidR="003A4008">
        <w:t>)</w:t>
      </w:r>
    </w:p>
    <w:p w14:paraId="3D790835" w14:textId="1E9E1B5B" w:rsidR="00912ECF" w:rsidRDefault="003A4008" w:rsidP="00912ECF">
      <w:pPr>
        <w:pStyle w:val="a4"/>
        <w:numPr>
          <w:ilvl w:val="0"/>
          <w:numId w:val="9"/>
        </w:numPr>
      </w:pPr>
      <w:r>
        <w:t>Фиксированные начальное и конечное положения ЗУ.</w:t>
      </w:r>
    </w:p>
    <w:p w14:paraId="3A10B2E5" w14:textId="016CDA95" w:rsidR="003A4008" w:rsidRDefault="003A4008" w:rsidP="00912ECF">
      <w:pPr>
        <w:pStyle w:val="a4"/>
        <w:numPr>
          <w:ilvl w:val="0"/>
          <w:numId w:val="9"/>
        </w:numPr>
      </w:pPr>
      <w:r>
        <w:t>Нулевые начальная и конечная скорости.</w:t>
      </w:r>
    </w:p>
    <w:p w14:paraId="2B8774E5" w14:textId="696EC559" w:rsidR="003A4008" w:rsidRDefault="003A4008" w:rsidP="003A4008">
      <w:pPr>
        <w:pStyle w:val="a4"/>
        <w:numPr>
          <w:ilvl w:val="0"/>
          <w:numId w:val="9"/>
        </w:numPr>
      </w:pPr>
      <w:r>
        <w:t>Нулевые начальное и конечное ускорения.</w:t>
      </w:r>
      <w:commentRangeEnd w:id="141"/>
      <w:r w:rsidR="0068596B">
        <w:rPr>
          <w:rStyle w:val="afb"/>
          <w:rFonts w:asciiTheme="minorHAnsi" w:hAnsiTheme="minorHAnsi" w:cstheme="minorBidi"/>
        </w:rPr>
        <w:commentReference w:id="141"/>
      </w:r>
    </w:p>
    <w:p w14:paraId="77950479" w14:textId="3C0E83E7" w:rsidR="00E239E5" w:rsidRDefault="00E239E5" w:rsidP="00E239E5">
      <w:pPr>
        <w:pStyle w:val="2"/>
      </w:pPr>
      <w:bookmarkStart w:id="143" w:name="_Toc43243315"/>
      <w:r>
        <w:t>Описание траекторий методом трапеции</w:t>
      </w:r>
      <w:bookmarkEnd w:id="143"/>
    </w:p>
    <w:p w14:paraId="24C99EF6" w14:textId="34EB7141" w:rsidR="00745F7E" w:rsidRDefault="00A95E2F" w:rsidP="003A4008">
      <w:pPr>
        <w:pStyle w:val="a4"/>
      </w:pPr>
      <w:r>
        <w:t xml:space="preserve">Трапециевидные траектории имеют два значительных минуса. Во-первых, в моменты перехода с фазы ускорения на фазу равномерного движения, или с фазы равномерного движения на фазу торможения происходит удар за счет резкого изменения скорости. </w:t>
      </w:r>
      <w:commentRangeStart w:id="144"/>
      <w:r>
        <w:t xml:space="preserve">Во-вторых, необходимо следить за достижением равномерного движения и в случае невозможности </w:t>
      </w:r>
      <w:r>
        <w:lastRenderedPageBreak/>
        <w:t>переходить на участок торможения</w:t>
      </w:r>
      <w:commentRangeEnd w:id="144"/>
      <w:r w:rsidR="0068596B">
        <w:rPr>
          <w:rStyle w:val="afb"/>
          <w:rFonts w:asciiTheme="minorHAnsi" w:hAnsiTheme="minorHAnsi" w:cstheme="minorBidi"/>
        </w:rPr>
        <w:commentReference w:id="144"/>
      </w:r>
      <w:r>
        <w:t xml:space="preserve">. </w:t>
      </w:r>
      <w:r w:rsidR="00745F7E">
        <w:t>Трапециевидные траектории можно описать</w:t>
      </w:r>
      <w:r w:rsidR="00B37B84">
        <w:t xml:space="preserve"> с помощью системы уравнений 60</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4E38A025" w14:textId="77777777" w:rsidTr="00E841D8">
        <w:tc>
          <w:tcPr>
            <w:tcW w:w="8642" w:type="dxa"/>
          </w:tcPr>
          <w:p w14:paraId="7FCC31EC" w14:textId="13EA99C8" w:rsidR="00E841D8" w:rsidRPr="00F63456" w:rsidRDefault="008970D6" w:rsidP="00E841D8">
            <w:pPr>
              <w:pStyle w:val="a4"/>
              <w:jc w:val="center"/>
              <w:rPr>
                <w:i/>
              </w:rPr>
            </w:pP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lang w:val="en-US"/>
                        </w:rPr>
                        <m:t>t</m:t>
                      </m:r>
                      <m:r>
                        <w:rPr>
                          <w:rFonts w:ascii="Cambria Math" w:hAnsi="Cambria Math"/>
                        </w:rPr>
                        <m:t xml:space="preserve">,   при </m:t>
                      </m:r>
                      <m:r>
                        <w:rPr>
                          <w:rFonts w:ascii="Cambria Math" w:hAnsi="Cambria Math"/>
                          <w:lang w:val="en-US"/>
                        </w:rPr>
                        <m:t>t</m:t>
                      </m:r>
                      <m:r>
                        <w:rPr>
                          <w:rFonts w:ascii="Cambria Math" w:hAnsi="Cambria Math"/>
                        </w:rPr>
                        <m:t>&lt;</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r>
                        <w:rPr>
                          <w:rFonts w:ascii="Cambria Math" w:hAnsi="Cambria Math"/>
                        </w:rPr>
                        <m:t xml:space="preserve">,   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lang w:val="en-US"/>
                        </w:rPr>
                        <m:t>t</m:t>
                      </m:r>
                      <m:r>
                        <w:rPr>
                          <w:rFonts w:ascii="Cambria Math" w:hAnsi="Cambria Math"/>
                        </w:rPr>
                        <m:t xml:space="preserve">,   при </m:t>
                      </m:r>
                      <m:sSub>
                        <m:sSubPr>
                          <m:ctrlPr>
                            <w:rPr>
                              <w:rFonts w:ascii="Cambria Math" w:hAnsi="Cambria Math"/>
                              <w:i/>
                              <w:lang w:val="en-US"/>
                            </w:rPr>
                          </m:ctrlPr>
                        </m:sSubPr>
                        <m:e>
                          <m:r>
                            <w:rPr>
                              <w:rFonts w:ascii="Cambria Math" w:hAnsi="Cambria Math"/>
                              <w:lang w:val="en-US"/>
                            </w:rPr>
                            <m:t>t</m:t>
                          </m:r>
                        </m:e>
                        <m:sub>
                          <m:r>
                            <w:rPr>
                              <w:rFonts w:ascii="Cambria Math" w:hAnsi="Cambria Math"/>
                            </w:rPr>
                            <m:t>2</m:t>
                          </m:r>
                        </m:sub>
                      </m:sSub>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r w:rsidR="00E841D8">
              <w:rPr>
                <w:i/>
              </w:rPr>
              <w:t>,</w:t>
            </w:r>
          </w:p>
        </w:tc>
        <w:tc>
          <w:tcPr>
            <w:tcW w:w="703" w:type="dxa"/>
            <w:vAlign w:val="center"/>
          </w:tcPr>
          <w:p w14:paraId="57A41EA6" w14:textId="7E1EC6A4"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0</w:t>
            </w:r>
            <w:r>
              <w:rPr>
                <w:noProof/>
              </w:rPr>
              <w:fldChar w:fldCharType="end"/>
            </w:r>
            <w:r>
              <w:t>)</w:t>
            </w:r>
          </w:p>
        </w:tc>
      </w:tr>
    </w:tbl>
    <w:p w14:paraId="0C5C897C" w14:textId="4C7C8681" w:rsidR="007A3FA8" w:rsidRDefault="00E841D8" w:rsidP="00E841D8">
      <w:pPr>
        <w:pStyle w:val="a4"/>
        <w:ind w:firstLine="0"/>
      </w:pPr>
      <w:commentRangeStart w:id="145"/>
      <w:r>
        <w:t>с</w:t>
      </w:r>
      <w:r w:rsidR="00791DB0">
        <w:t>оответственно</w:t>
      </w:r>
      <w:commentRangeEnd w:id="145"/>
      <w:r w:rsidR="0068596B">
        <w:rPr>
          <w:rStyle w:val="afb"/>
          <w:rFonts w:asciiTheme="minorHAnsi" w:hAnsiTheme="minorHAnsi" w:cstheme="minorBidi"/>
        </w:rPr>
        <w:commentReference w:id="145"/>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1A9C39E8" w14:textId="77777777" w:rsidTr="00E841D8">
        <w:tc>
          <w:tcPr>
            <w:tcW w:w="8642" w:type="dxa"/>
          </w:tcPr>
          <w:p w14:paraId="70E0DEC7" w14:textId="60788002" w:rsidR="00E841D8" w:rsidRPr="00E841D8" w:rsidRDefault="008970D6" w:rsidP="00E841D8">
            <w:pPr>
              <w:pStyle w:val="a4"/>
              <w:rPr>
                <w:i/>
              </w:rPr>
            </w:pPr>
            <m:oMathPara>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 xml:space="preserve">0,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r>
                      <w:rPr>
                        <w:rFonts w:ascii="Cambria Math" w:hAnsi="Cambria Math"/>
                        <w:lang w:val="en-US"/>
                      </w:rPr>
                      <m:t>,</m:t>
                    </m:r>
                  </m:e>
                </m:d>
              </m:oMath>
            </m:oMathPara>
          </w:p>
        </w:tc>
        <w:tc>
          <w:tcPr>
            <w:tcW w:w="703" w:type="dxa"/>
            <w:vAlign w:val="center"/>
          </w:tcPr>
          <w:p w14:paraId="7DCF73D9" w14:textId="7B75245C"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1</w:t>
            </w:r>
            <w:r>
              <w:rPr>
                <w:noProof/>
              </w:rPr>
              <w:fldChar w:fldCharType="end"/>
            </w:r>
            <w:r>
              <w:t>)</w:t>
            </w:r>
          </w:p>
        </w:tc>
      </w:tr>
    </w:tbl>
    <w:p w14:paraId="398186AF" w14:textId="2F77B60B" w:rsidR="007A3FA8" w:rsidRDefault="007A3FA8" w:rsidP="003A4008">
      <w:pPr>
        <w:pStyle w:val="a4"/>
        <w:rPr>
          <w:rFonts w:eastAsiaTheme="minorEastAsia"/>
        </w:rPr>
      </w:pPr>
      <w:commentRangeStart w:id="146"/>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 xml:space="preserve">– ускорения разгона и торможения,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Pr>
          <w:rFonts w:eastAsiaTheme="minorEastAsia"/>
        </w:rPr>
        <w:t xml:space="preserve"> – установившаяся скорость. График с</w:t>
      </w:r>
      <w:r w:rsidR="00B37B84">
        <w:rPr>
          <w:rFonts w:eastAsiaTheme="minorEastAsia"/>
        </w:rPr>
        <w:t>коростей приведен на рисунке 15</w:t>
      </w:r>
      <w:r>
        <w:rPr>
          <w:rFonts w:eastAsiaTheme="minorEastAsia"/>
        </w:rPr>
        <w:t>.</w:t>
      </w:r>
      <w:commentRangeEnd w:id="146"/>
      <w:r w:rsidR="0068596B">
        <w:rPr>
          <w:rStyle w:val="afb"/>
          <w:rFonts w:asciiTheme="minorHAnsi" w:hAnsiTheme="minorHAnsi" w:cstheme="minorBidi"/>
        </w:rPr>
        <w:commentReference w:id="146"/>
      </w:r>
    </w:p>
    <w:p w14:paraId="7DB32D6F" w14:textId="0E0D2E6B" w:rsidR="006E22D4" w:rsidRDefault="008F127F" w:rsidP="006E22D4">
      <w:pPr>
        <w:pStyle w:val="a4"/>
        <w:keepNext/>
        <w:jc w:val="center"/>
      </w:pPr>
      <w:r>
        <w:rPr>
          <w:noProof/>
          <w:lang w:eastAsia="ru-RU"/>
        </w:rPr>
        <w:drawing>
          <wp:inline distT="0" distB="0" distL="0" distR="0" wp14:anchorId="2ABA84EE" wp14:editId="423F493C">
            <wp:extent cx="5212080" cy="2986291"/>
            <wp:effectExtent l="0" t="0" r="762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12989" cy="2986812"/>
                    </a:xfrm>
                    <a:prstGeom prst="rect">
                      <a:avLst/>
                    </a:prstGeom>
                  </pic:spPr>
                </pic:pic>
              </a:graphicData>
            </a:graphic>
          </wp:inline>
        </w:drawing>
      </w:r>
    </w:p>
    <w:p w14:paraId="481A5FE1" w14:textId="4A1E9F0B" w:rsidR="007A3FA8" w:rsidRDefault="006E22D4" w:rsidP="006E22D4">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5</w:t>
      </w:r>
      <w:r w:rsidR="00A4363B">
        <w:rPr>
          <w:noProof/>
        </w:rPr>
        <w:fldChar w:fldCharType="end"/>
      </w:r>
      <w:r w:rsidRPr="006E22D4">
        <w:t xml:space="preserve"> – </w:t>
      </w:r>
      <w:r>
        <w:t>метод трапеций</w:t>
      </w:r>
    </w:p>
    <w:p w14:paraId="07BB8294" w14:textId="77777777" w:rsidR="008F127F" w:rsidRDefault="008F127F" w:rsidP="00E239E5">
      <w:pPr>
        <w:pStyle w:val="2"/>
      </w:pPr>
      <w:bookmarkStart w:id="147" w:name="_Toc43243316"/>
      <w:r>
        <w:t xml:space="preserve">Описание траекторий полиномом </w:t>
      </w:r>
      <w:commentRangeStart w:id="148"/>
      <w:r>
        <w:t xml:space="preserve">пятой </w:t>
      </w:r>
      <w:commentRangeEnd w:id="148"/>
      <w:r w:rsidR="00A33335">
        <w:rPr>
          <w:rStyle w:val="afb"/>
          <w:rFonts w:asciiTheme="minorHAnsi" w:eastAsiaTheme="minorHAnsi" w:hAnsiTheme="minorHAnsi" w:cstheme="minorBidi"/>
          <w:b w:val="0"/>
          <w:color w:val="auto"/>
        </w:rPr>
        <w:commentReference w:id="148"/>
      </w:r>
      <w:r>
        <w:t>степени</w:t>
      </w:r>
      <w:bookmarkEnd w:id="147"/>
    </w:p>
    <w:p w14:paraId="51E66511" w14:textId="592E00F1" w:rsidR="003C1CCA" w:rsidRDefault="008F127F" w:rsidP="003C1CCA">
      <w:pPr>
        <w:pStyle w:val="a4"/>
      </w:pPr>
      <w:r>
        <w:t>Для сглаживания обобщенной скорости применяются полиномы третьей степени. Также полиномы 3</w:t>
      </w:r>
      <w:r w:rsidR="00814788">
        <w:t>-е</w:t>
      </w:r>
      <w:r>
        <w:t xml:space="preserve">й степени позволяют настроить первую производную на концах отрезка траектории. </w:t>
      </w:r>
      <w:r w:rsidR="003A4008">
        <w:t>Согласно вышеописанным ограничением приведем описание траектории с использованием полинома 3</w:t>
      </w:r>
      <w:r w:rsidR="00814788">
        <w:t>-е</w:t>
      </w:r>
      <w:r w:rsidR="003A4008">
        <w:t>й степени.</w:t>
      </w:r>
      <w:r>
        <w:t xml:space="preserve"> </w:t>
      </w:r>
      <w:r w:rsidR="003C1CCA">
        <w:t>Ограничения, накладываемые на тра</w:t>
      </w:r>
      <w:r w:rsidR="00B37B84">
        <w:t xml:space="preserve">екторию, выражаются формулой </w:t>
      </w:r>
      <w:commentRangeStart w:id="149"/>
      <w:r w:rsidR="00B37B84">
        <w:t>62</w:t>
      </w:r>
      <w:commentRangeEnd w:id="149"/>
      <w:r w:rsidR="00A33335">
        <w:rPr>
          <w:rStyle w:val="afb"/>
          <w:rFonts w:asciiTheme="minorHAnsi" w:hAnsiTheme="minorHAnsi" w:cstheme="minorBidi"/>
        </w:rPr>
        <w:commentReference w:id="149"/>
      </w:r>
      <w:r w:rsidR="003C1CCA">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8F127F">
        <w:tc>
          <w:tcPr>
            <w:tcW w:w="8642" w:type="dxa"/>
            <w:vAlign w:val="center"/>
          </w:tcPr>
          <w:p w14:paraId="0EC01A17"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w:lastRenderedPageBreak/>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8970D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8970D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3DDE4110" w:rsidR="003C1CCA" w:rsidRPr="000E3B84" w:rsidRDefault="003C1CCA" w:rsidP="008F127F">
            <w:pPr>
              <w:pStyle w:val="af0"/>
            </w:pPr>
            <w:r>
              <w:t>(</w:t>
            </w:r>
            <w:r>
              <w:rPr>
                <w:noProof/>
              </w:rPr>
              <w:fldChar w:fldCharType="begin"/>
            </w:r>
            <w:r>
              <w:rPr>
                <w:noProof/>
              </w:rPr>
              <w:instrText xml:space="preserve"> SEQ Формула \* ARABIC </w:instrText>
            </w:r>
            <w:r>
              <w:rPr>
                <w:noProof/>
              </w:rPr>
              <w:fldChar w:fldCharType="separate"/>
            </w:r>
            <w:r w:rsidR="00E841D8">
              <w:rPr>
                <w:noProof/>
              </w:rPr>
              <w:t>62</w:t>
            </w:r>
            <w:r>
              <w:rPr>
                <w:noProof/>
              </w:rPr>
              <w:fldChar w:fldCharType="end"/>
            </w:r>
            <w:r>
              <w:t>)</w:t>
            </w:r>
          </w:p>
        </w:tc>
      </w:tr>
    </w:tbl>
    <w:p w14:paraId="0F90AD53" w14:textId="29702118" w:rsidR="003C1CCA" w:rsidRPr="003C1CCA" w:rsidRDefault="003C1CCA" w:rsidP="003C1CCA">
      <w:pPr>
        <w:pStyle w:val="a4"/>
        <w:rPr>
          <w:rFonts w:eastAsiaTheme="minorEastAsia"/>
        </w:rPr>
      </w:pPr>
      <w:commentRangeStart w:id="150"/>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енной координаты и ее скорост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Pr>
          <w:rFonts w:eastAsiaTheme="minorEastAsia"/>
        </w:rPr>
        <w:t xml:space="preserve"> – начально и конечное значения угловой координат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Pr>
          <w:rFonts w:eastAsiaTheme="minorEastAsia"/>
        </w:rPr>
        <w:t xml:space="preserve"> – время, необходимое для достижения заданного управления.</w:t>
      </w:r>
      <w:commentRangeEnd w:id="150"/>
      <w:r w:rsidR="00A33335">
        <w:rPr>
          <w:rStyle w:val="afb"/>
          <w:rFonts w:asciiTheme="minorHAnsi" w:hAnsiTheme="minorHAnsi" w:cstheme="minorBidi"/>
        </w:rPr>
        <w:commentReference w:id="150"/>
      </w:r>
      <w:r>
        <w:rPr>
          <w:rFonts w:eastAsiaTheme="minorEastAsia"/>
        </w:rPr>
        <w:t xml:space="preserve"> </w:t>
      </w:r>
      <w:commentRangeStart w:id="151"/>
      <w:r w:rsidRPr="00A71054">
        <w:t xml:space="preserve">Эти ограничения </w:t>
      </w:r>
      <w:r>
        <w:t xml:space="preserve">однозначно определяют конкретным кубическим полиномом, представленным в формуле </w:t>
      </w:r>
      <w:r w:rsidR="00B37B84">
        <w:t>63</w:t>
      </w:r>
      <w:r w:rsidRPr="00604C1F">
        <w:t>.</w:t>
      </w:r>
      <w:r w:rsidRPr="004B102C">
        <w:t xml:space="preserve"> </w:t>
      </w:r>
      <w:commentRangeEnd w:id="151"/>
      <w:r w:rsidR="00A33335">
        <w:rPr>
          <w:rStyle w:val="afb"/>
          <w:rFonts w:asciiTheme="minorHAnsi" w:hAnsiTheme="minorHAnsi" w:cstheme="minorBidi"/>
        </w:rPr>
        <w:commentReference w:id="151"/>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w:commentRangeStart w:id="152"/>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8970D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8970D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8970D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8970D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w:commentRangeEnd w:id="152"/>
                <m:r>
                  <m:rPr>
                    <m:sty m:val="p"/>
                  </m:rPr>
                  <w:rPr>
                    <w:rStyle w:val="afb"/>
                    <w:rFonts w:asciiTheme="minorHAnsi" w:hAnsiTheme="minorHAnsi" w:cstheme="minorBidi"/>
                  </w:rPr>
                  <w:commentReference w:id="152"/>
                </m:r>
              </m:oMath>
            </m:oMathPara>
          </w:p>
        </w:tc>
        <w:tc>
          <w:tcPr>
            <w:tcW w:w="703" w:type="dxa"/>
            <w:vAlign w:val="center"/>
          </w:tcPr>
          <w:p w14:paraId="516620FF" w14:textId="5B5BA744"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63</w:t>
            </w:r>
            <w:r>
              <w:rPr>
                <w:noProof/>
              </w:rPr>
              <w:fldChar w:fldCharType="end"/>
            </w:r>
            <w:r>
              <w:t>)</w:t>
            </w:r>
          </w:p>
        </w:tc>
      </w:tr>
    </w:tbl>
    <w:p w14:paraId="3F53F012" w14:textId="28C3D6D8"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w:t>
      </w:r>
      <w:commentRangeStart w:id="153"/>
      <w:r>
        <w:t>3</w:t>
      </w:r>
      <w:commentRangeEnd w:id="153"/>
      <w:r w:rsidR="00A33335">
        <w:rPr>
          <w:rStyle w:val="afb"/>
          <w:rFonts w:asciiTheme="minorHAnsi" w:hAnsiTheme="minorHAnsi" w:cstheme="minorBidi"/>
        </w:rPr>
        <w:commentReference w:id="153"/>
      </w:r>
      <w:r>
        <w:t xml:space="preserve">, можно сделать так что 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7C15D63C" w14:textId="4B9AA93A" w:rsidR="008F127F" w:rsidRDefault="008F127F" w:rsidP="00E239E5">
      <w:pPr>
        <w:pStyle w:val="2"/>
      </w:pPr>
      <w:bookmarkStart w:id="154" w:name="_Toc43243317"/>
      <w:r>
        <w:t>Описание траекторий полиномом пятой степени</w:t>
      </w:r>
      <w:bookmarkEnd w:id="154"/>
    </w:p>
    <w:p w14:paraId="077B8F9F" w14:textId="6EC65A12" w:rsidR="0018019D" w:rsidRDefault="0018019D" w:rsidP="003A4008">
      <w:pPr>
        <w:pStyle w:val="a4"/>
      </w:pPr>
      <w:r>
        <w:t>При использовании полинома 5</w:t>
      </w:r>
      <w:r w:rsidR="00814788">
        <w:t>-</w:t>
      </w:r>
      <w:r>
        <w:t>ой степени траектории звеньев принимают следующий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A4363B">
        <w:tc>
          <w:tcPr>
            <w:tcW w:w="8642" w:type="dxa"/>
          </w:tcPr>
          <w:p w14:paraId="18772554" w14:textId="149844D9"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57C995A3" w:rsidR="0018019D" w:rsidRPr="000E3B84" w:rsidRDefault="0018019D" w:rsidP="00A4363B">
            <w:pPr>
              <w:pStyle w:val="af0"/>
            </w:pPr>
            <w:r>
              <w:t>(</w:t>
            </w:r>
            <w:r>
              <w:rPr>
                <w:noProof/>
              </w:rPr>
              <w:fldChar w:fldCharType="begin"/>
            </w:r>
            <w:r>
              <w:rPr>
                <w:noProof/>
              </w:rPr>
              <w:instrText xml:space="preserve"> SEQ Формула \* ARABIC </w:instrText>
            </w:r>
            <w:r>
              <w:rPr>
                <w:noProof/>
              </w:rPr>
              <w:fldChar w:fldCharType="separate"/>
            </w:r>
            <w:r w:rsidR="00E841D8">
              <w:rPr>
                <w:noProof/>
              </w:rPr>
              <w:t>64</w:t>
            </w:r>
            <w:r>
              <w:rPr>
                <w:noProof/>
              </w:rPr>
              <w:fldChar w:fldCharType="end"/>
            </w:r>
            <w:r>
              <w:t>)</w:t>
            </w:r>
          </w:p>
        </w:tc>
      </w:tr>
    </w:tbl>
    <w:p w14:paraId="1FCD8408" w14:textId="48416CC6" w:rsidR="00777D93" w:rsidRDefault="00777D93" w:rsidP="003A4008">
      <w:pPr>
        <w:pStyle w:val="a4"/>
      </w:pPr>
      <w:r>
        <w:lastRenderedPageBreak/>
        <w:t xml:space="preserve">Полином пятой степени позволяет ввести ограничение на ускорение в начальной и конечной точках. </w:t>
      </w:r>
      <w:r w:rsidR="00A95E2F">
        <w:t>Таким образом</w:t>
      </w:r>
      <w:r w:rsidR="00814788">
        <w:t>,</w:t>
      </w:r>
      <w:r w:rsidR="00A95E2F">
        <w:t xml:space="preserve"> обеспечивается плавный старт и плавное торможение манипулятора. </w:t>
      </w:r>
      <w:r>
        <w:t>Огр</w:t>
      </w:r>
      <w:r w:rsidR="00B37B84">
        <w:t xml:space="preserve">аничения приведены в формуле </w:t>
      </w:r>
      <w:commentRangeStart w:id="155"/>
      <w:r w:rsidR="00B37B84">
        <w:t>65</w:t>
      </w:r>
      <w:commentRangeEnd w:id="155"/>
      <w:r w:rsidR="00A33335">
        <w:rPr>
          <w:rStyle w:val="afb"/>
          <w:rFonts w:asciiTheme="minorHAnsi" w:hAnsiTheme="minorHAnsi" w:cstheme="minorBidi"/>
        </w:rPr>
        <w:commentReference w:id="155"/>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77D93" w14:paraId="76B9A01B" w14:textId="77777777" w:rsidTr="00264B53">
        <w:tc>
          <w:tcPr>
            <w:tcW w:w="8642" w:type="dxa"/>
          </w:tcPr>
          <w:p w14:paraId="324291EF"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3EE54C0D"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7DA35A79" w14:textId="77777777" w:rsidR="00777D93" w:rsidRPr="00561888" w:rsidRDefault="008970D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760C522" w14:textId="77777777" w:rsidR="00777D93" w:rsidRPr="00777D93" w:rsidRDefault="008970D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p w14:paraId="77D6F3F3" w14:textId="1DC91E46" w:rsidR="00777D93" w:rsidRPr="00561888" w:rsidRDefault="008970D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7ED2C64B" w14:textId="64EF2725" w:rsidR="00777D93" w:rsidRPr="00777D93" w:rsidRDefault="008970D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70E32A3" w14:textId="7AB68138" w:rsidR="00777D93" w:rsidRPr="000E3B84" w:rsidRDefault="00777D93" w:rsidP="00264B53">
            <w:pPr>
              <w:pStyle w:val="af0"/>
            </w:pPr>
            <w:r>
              <w:t>(</w:t>
            </w:r>
            <w:r>
              <w:rPr>
                <w:noProof/>
              </w:rPr>
              <w:fldChar w:fldCharType="begin"/>
            </w:r>
            <w:r>
              <w:rPr>
                <w:noProof/>
              </w:rPr>
              <w:instrText xml:space="preserve"> SEQ Формула \* ARABIC </w:instrText>
            </w:r>
            <w:r>
              <w:rPr>
                <w:noProof/>
              </w:rPr>
              <w:fldChar w:fldCharType="separate"/>
            </w:r>
            <w:r w:rsidR="00E841D8">
              <w:rPr>
                <w:noProof/>
              </w:rPr>
              <w:t>65</w:t>
            </w:r>
            <w:r>
              <w:rPr>
                <w:noProof/>
              </w:rPr>
              <w:fldChar w:fldCharType="end"/>
            </w:r>
            <w:r>
              <w:t>)</w:t>
            </w:r>
          </w:p>
        </w:tc>
      </w:tr>
    </w:tbl>
    <w:p w14:paraId="001DBA09" w14:textId="5D7BA551" w:rsidR="00777D93" w:rsidRDefault="00777D93" w:rsidP="003A4008">
      <w:pPr>
        <w:pStyle w:val="a4"/>
      </w:pPr>
      <w:r>
        <w:t>Тог</w:t>
      </w:r>
      <w:r w:rsidR="00B37B84">
        <w:t>да решая матричное уравнение 66</w:t>
      </w:r>
      <w:r>
        <w:t xml:space="preserve"> получи</w:t>
      </w:r>
      <w:r w:rsidR="00B37B84">
        <w:t xml:space="preserve">м необходимые коэффициенты </w:t>
      </w:r>
      <w:commentRangeStart w:id="156"/>
      <w:r w:rsidR="00B37B84">
        <w:t>67</w:t>
      </w:r>
      <w:commentRangeEnd w:id="156"/>
      <w:r w:rsidR="00A33335">
        <w:rPr>
          <w:rStyle w:val="afb"/>
          <w:rFonts w:asciiTheme="minorHAnsi" w:hAnsiTheme="minorHAnsi" w:cstheme="minorBidi"/>
        </w:rPr>
        <w:commentReference w:id="156"/>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E861E7" w14:paraId="3B426232" w14:textId="77777777" w:rsidTr="00B0525C">
        <w:tc>
          <w:tcPr>
            <w:tcW w:w="8647" w:type="dxa"/>
            <w:vAlign w:val="center"/>
          </w:tcPr>
          <w:p w14:paraId="64E4B9D5" w14:textId="6A34185D" w:rsidR="00E861E7" w:rsidRPr="00E861E7" w:rsidRDefault="008970D6" w:rsidP="00B0525C">
            <w:pPr>
              <w:pStyle w:val="a4"/>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3t</m:t>
                                                    </m:r>
                                                  </m:e>
                                                  <m:sub>
                                                    <m:r>
                                                      <w:rPr>
                                                        <w:rFonts w:ascii="Cambria Math" w:hAnsi="Cambria Math"/>
                                                      </w:rPr>
                                                      <m:t>f</m:t>
                                                    </m:r>
                                                  </m:sub>
                                                </m:sSub>
                                              </m:e>
                                              <m:sup>
                                                <m:r>
                                                  <w:rPr>
                                                    <w:rFonts w:ascii="Cambria Math" w:hAnsi="Cambria Math"/>
                                                  </w:rPr>
                                                  <m:t>2</m:t>
                                                </m:r>
                                              </m:sup>
                                            </m:sSup>
                                          </m:e>
                                        </m:mr>
                                      </m:m>
                                    </m:e>
                                    <m:e>
                                      <m:m>
                                        <m:mPr>
                                          <m:mcs>
                                            <m:mc>
                                              <m:mcPr>
                                                <m:count m:val="2"/>
                                                <m:mcJc m:val="center"/>
                                              </m:mcPr>
                                            </m:mc>
                                          </m:mcs>
                                          <m:ctrlPr>
                                            <w:rPr>
                                              <w:rFonts w:ascii="Cambria Math" w:hAnsi="Cambria Math"/>
                                              <w:i/>
                                            </w:rPr>
                                          </m:ctrlPr>
                                        </m:mPr>
                                        <m:m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e>
                                            <m:r>
                                              <w:rPr>
                                                <w:rFonts w:ascii="Cambria Math" w:hAnsi="Cambria Math"/>
                                              </w:rPr>
                                              <m:t>5</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r>
                                              <w:rPr>
                                                <w:rFonts w:ascii="Cambria Math" w:hAnsi="Cambria Math"/>
                                              </w:rPr>
                                              <m:t>20</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mr>
                                </m:m>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0</m:t>
                                    </m:r>
                                  </m:sub>
                                </m:sSub>
                              </m:e>
                            </m:mr>
                            <m:mr>
                              <m:e>
                                <m:sSub>
                                  <m:sSubPr>
                                    <m:ctrlPr>
                                      <w:rPr>
                                        <w:rFonts w:ascii="Cambria Math" w:hAnsi="Cambria Math"/>
                                        <w:i/>
                                      </w:rPr>
                                    </m:ctrlPr>
                                  </m:sSubPr>
                                  <m:e>
                                    <m:r>
                                      <w:rPr>
                                        <w:rFonts w:ascii="Cambria Math" w:hAnsi="Cambria Math"/>
                                      </w:rPr>
                                      <m:t>a</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m:t>
                                    </m:r>
                                  </m:sub>
                                </m:sSub>
                              </m:e>
                            </m:mr>
                            <m:mr>
                              <m:e>
                                <m:sSub>
                                  <m:sSubPr>
                                    <m:ctrlPr>
                                      <w:rPr>
                                        <w:rFonts w:ascii="Cambria Math" w:hAnsi="Cambria Math"/>
                                        <w:i/>
                                      </w:rPr>
                                    </m:ctrlPr>
                                  </m:sSubPr>
                                  <m:e>
                                    <m:r>
                                      <w:rPr>
                                        <w:rFonts w:ascii="Cambria Math" w:hAnsi="Cambria Math"/>
                                      </w:rPr>
                                      <m:t>a</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4</m:t>
                                    </m:r>
                                  </m:sub>
                                </m:sSub>
                              </m:e>
                            </m:mr>
                            <m:mr>
                              <m:e>
                                <m:sSub>
                                  <m:sSubPr>
                                    <m:ctrlPr>
                                      <w:rPr>
                                        <w:rFonts w:ascii="Cambria Math" w:hAnsi="Cambria Math"/>
                                        <w:i/>
                                      </w:rPr>
                                    </m:ctrlPr>
                                  </m:sSubPr>
                                  <m:e>
                                    <m:r>
                                      <w:rPr>
                                        <w:rFonts w:ascii="Cambria Math" w:hAnsi="Cambria Math"/>
                                      </w:rPr>
                                      <m:t>a</m:t>
                                    </m:r>
                                  </m:e>
                                  <m:sub>
                                    <m:r>
                                      <w:rPr>
                                        <w:rFonts w:ascii="Cambria Math" w:hAnsi="Cambria Math"/>
                                      </w:rPr>
                                      <m:t>5</m:t>
                                    </m:r>
                                  </m:sub>
                                </m:sSub>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f</m:t>
                                    </m:r>
                                  </m:sub>
                                </m:sSub>
                              </m:e>
                            </m:mr>
                            <m:mr>
                              <m:e>
                                <m:sSub>
                                  <m:sSubPr>
                                    <m:ctrlPr>
                                      <w:rPr>
                                        <w:rFonts w:ascii="Cambria Math" w:hAnsi="Cambria Math"/>
                                        <w:i/>
                                      </w:rPr>
                                    </m:ctrlPr>
                                  </m:sSubPr>
                                  <m:e>
                                    <m:r>
                                      <w:rPr>
                                        <w:rFonts w:ascii="Cambria Math" w:hAnsi="Cambria Math"/>
                                      </w:rPr>
                                      <m:t>θ</m:t>
                                    </m:r>
                                  </m:e>
                                  <m:sub>
                                    <m:r>
                                      <w:rPr>
                                        <w:rFonts w:ascii="Cambria Math" w:hAnsi="Cambria Math"/>
                                      </w:rPr>
                                      <m:t>0</m:t>
                                    </m:r>
                                  </m:sub>
                                </m:sSub>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d>
              </m:oMath>
            </m:oMathPara>
          </w:p>
        </w:tc>
        <w:tc>
          <w:tcPr>
            <w:tcW w:w="708" w:type="dxa"/>
            <w:vAlign w:val="center"/>
          </w:tcPr>
          <w:p w14:paraId="35B9FD97" w14:textId="36E5CEED" w:rsidR="00E861E7" w:rsidRPr="000E3B84" w:rsidRDefault="00E861E7" w:rsidP="00B0525C">
            <w:pPr>
              <w:pStyle w:val="af0"/>
            </w:pPr>
            <w:r>
              <w:t>(</w:t>
            </w:r>
            <w:r>
              <w:rPr>
                <w:noProof/>
              </w:rPr>
              <w:fldChar w:fldCharType="begin"/>
            </w:r>
            <w:r>
              <w:rPr>
                <w:noProof/>
              </w:rPr>
              <w:instrText xml:space="preserve"> SEQ Формула \* ARABIC </w:instrText>
            </w:r>
            <w:r>
              <w:rPr>
                <w:noProof/>
              </w:rPr>
              <w:fldChar w:fldCharType="separate"/>
            </w:r>
            <w:r w:rsidR="00E841D8">
              <w:rPr>
                <w:noProof/>
              </w:rPr>
              <w:t>66</w:t>
            </w:r>
            <w:r>
              <w:rPr>
                <w:noProof/>
              </w:rPr>
              <w:fldChar w:fldCharType="end"/>
            </w:r>
            <w:r>
              <w:t>)</w:t>
            </w:r>
          </w:p>
        </w:tc>
      </w:tr>
      <w:tr w:rsidR="00E861E7" w14:paraId="77720AA4" w14:textId="77777777" w:rsidTr="00B0525C">
        <w:tc>
          <w:tcPr>
            <w:tcW w:w="8647" w:type="dxa"/>
            <w:vAlign w:val="center"/>
          </w:tcPr>
          <w:p w14:paraId="564DC463" w14:textId="77777777" w:rsidR="00E861E7" w:rsidRPr="00B0525C" w:rsidRDefault="008970D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14:paraId="580C9D26" w14:textId="2D0265FD" w:rsidR="00B0525C" w:rsidRPr="00B0525C" w:rsidRDefault="008970D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0,</m:t>
                </m:r>
              </m:oMath>
            </m:oMathPara>
          </w:p>
          <w:p w14:paraId="5B12A78F" w14:textId="320ECD08" w:rsidR="00B0525C" w:rsidRPr="00B0525C" w:rsidRDefault="008970D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0,</m:t>
                </m:r>
              </m:oMath>
            </m:oMathPara>
          </w:p>
          <w:p w14:paraId="197A92D7" w14:textId="093F7175" w:rsidR="00B0525C" w:rsidRPr="00B0525C" w:rsidRDefault="008970D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f>
                  <m:fPr>
                    <m:ctrlPr>
                      <w:rPr>
                        <w:rFonts w:ascii="Cambria Math" w:hAnsi="Cambria Math"/>
                        <w:i/>
                      </w:rPr>
                    </m:ctrlPr>
                  </m:fPr>
                  <m:num>
                    <m:r>
                      <w:rPr>
                        <w:rFonts w:ascii="Cambria Math" w:hAnsi="Cambria Math"/>
                      </w:rPr>
                      <m:t>10</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den>
                </m:f>
                <m:r>
                  <w:rPr>
                    <w:rFonts w:ascii="Cambria Math" w:hAnsi="Cambria Math"/>
                  </w:rPr>
                  <m:t>,</m:t>
                </m:r>
              </m:oMath>
            </m:oMathPara>
          </w:p>
          <w:p w14:paraId="3D873363" w14:textId="5AFF3CB4" w:rsidR="00B0525C" w:rsidRPr="00B0525C" w:rsidRDefault="008970D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xml:space="preserve">= </m:t>
                </m:r>
                <m:f>
                  <m:fPr>
                    <m:ctrlPr>
                      <w:rPr>
                        <w:rFonts w:ascii="Cambria Math" w:hAnsi="Cambria Math"/>
                        <w:i/>
                      </w:rPr>
                    </m:ctrlPr>
                  </m:fPr>
                  <m:num>
                    <m:r>
                      <w:rPr>
                        <w:rFonts w:ascii="Cambria Math" w:hAnsi="Cambria Math"/>
                      </w:rPr>
                      <m:t>15</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den>
                </m:f>
                <m:r>
                  <w:rPr>
                    <w:rFonts w:ascii="Cambria Math" w:hAnsi="Cambria Math"/>
                  </w:rPr>
                  <m:t>,</m:t>
                </m:r>
              </m:oMath>
            </m:oMathPara>
          </w:p>
          <w:p w14:paraId="01480FEA" w14:textId="1FACDECA" w:rsidR="00B0525C" w:rsidRPr="00B0525C" w:rsidRDefault="008970D6" w:rsidP="00B0525C">
            <w:pPr>
              <w:pStyle w:val="a4"/>
              <w:jc w:val="center"/>
              <w:rPr>
                <w:rFonts w:asciiTheme="minorHAnsi" w:eastAsiaTheme="minorEastAsia" w:hAnsiTheme="minorHAnsi" w:cstheme="minorBidi"/>
                <w:i/>
              </w:rPr>
            </w:pPr>
            <m:oMathPara>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den>
                </m:f>
                <m:r>
                  <w:rPr>
                    <w:rFonts w:ascii="Cambria Math" w:hAnsi="Cambria Math"/>
                  </w:rPr>
                  <m:t>.</m:t>
                </m:r>
              </m:oMath>
            </m:oMathPara>
          </w:p>
        </w:tc>
        <w:tc>
          <w:tcPr>
            <w:tcW w:w="708" w:type="dxa"/>
            <w:vAlign w:val="center"/>
          </w:tcPr>
          <w:p w14:paraId="31A54559" w14:textId="1AD22478" w:rsidR="00E861E7" w:rsidRPr="00B0525C" w:rsidRDefault="00E861E7" w:rsidP="00B0525C">
            <w:pPr>
              <w:pStyle w:val="af0"/>
            </w:pPr>
            <w:r>
              <w:t>(</w:t>
            </w:r>
            <w:r>
              <w:rPr>
                <w:noProof/>
              </w:rPr>
              <w:fldChar w:fldCharType="begin"/>
            </w:r>
            <w:r w:rsidRPr="00B0525C">
              <w:rPr>
                <w:noProof/>
              </w:rPr>
              <w:instrText xml:space="preserve"> SEQ Формула \* ARABIC </w:instrText>
            </w:r>
            <w:r>
              <w:rPr>
                <w:noProof/>
              </w:rPr>
              <w:fldChar w:fldCharType="separate"/>
            </w:r>
            <w:r w:rsidR="00E841D8">
              <w:rPr>
                <w:noProof/>
              </w:rPr>
              <w:t>67</w:t>
            </w:r>
            <w:r>
              <w:rPr>
                <w:noProof/>
              </w:rPr>
              <w:fldChar w:fldCharType="end"/>
            </w:r>
            <w:r>
              <w:t>)</w:t>
            </w:r>
          </w:p>
        </w:tc>
      </w:tr>
    </w:tbl>
    <w:p w14:paraId="3C25F42D" w14:textId="77777777" w:rsidR="00E861E7" w:rsidRDefault="00E861E7" w:rsidP="003A4008">
      <w:pPr>
        <w:pStyle w:val="a4"/>
      </w:pPr>
    </w:p>
    <w:p w14:paraId="731698A3" w14:textId="3BE680B2" w:rsidR="003A4008" w:rsidRDefault="003C1CCA" w:rsidP="003A4008">
      <w:pPr>
        <w:pStyle w:val="a4"/>
      </w:pPr>
      <w:r>
        <w:t xml:space="preserve">В промышленной робототехнике, где необходимо </w:t>
      </w:r>
      <w:r w:rsidR="00055A83">
        <w:t>брать какие-либо объекты с поверхности стола или конвейера на траекторию движения накладывают дополнительные ограничения</w:t>
      </w:r>
      <w:r w:rsidR="00D743C0">
        <w:t xml:space="preserve">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eviously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055A83">
        <w:t>.</w:t>
      </w:r>
    </w:p>
    <w:p w14:paraId="34E47AC4" w14:textId="075624C8" w:rsidR="00055A83" w:rsidRDefault="00055A83" w:rsidP="00055A83">
      <w:pPr>
        <w:pStyle w:val="a4"/>
        <w:numPr>
          <w:ilvl w:val="0"/>
          <w:numId w:val="10"/>
        </w:numPr>
      </w:pPr>
      <w:commentRangeStart w:id="157"/>
      <w:r>
        <w:lastRenderedPageBreak/>
        <w:t>Конечная точка подъема должна находит</w:t>
      </w:r>
      <w:r w:rsidR="00814788">
        <w:t>ь</w:t>
      </w:r>
      <w:r>
        <w:t>ся от опорной поверхности на расстоянии не менее 25% длины последнего звена робота.</w:t>
      </w:r>
    </w:p>
    <w:p w14:paraId="5C077377" w14:textId="1386DD6E" w:rsidR="00055A83" w:rsidRDefault="00055A83" w:rsidP="00055A83">
      <w:pPr>
        <w:pStyle w:val="a4"/>
        <w:numPr>
          <w:ilvl w:val="0"/>
          <w:numId w:val="10"/>
        </w:numPr>
      </w:pPr>
      <w:r>
        <w:t>Начальная точка спуска должна находит</w:t>
      </w:r>
      <w:r w:rsidR="00814788">
        <w:t>ь</w:t>
      </w:r>
      <w:r>
        <w:t>ся от опорной поверхности на расстоянии не менее 25% длины последнего звена робота.</w:t>
      </w:r>
      <w:commentRangeEnd w:id="157"/>
      <w:r w:rsidR="00A33335">
        <w:rPr>
          <w:rStyle w:val="afb"/>
          <w:rFonts w:asciiTheme="minorHAnsi" w:hAnsiTheme="minorHAnsi" w:cstheme="minorBidi"/>
        </w:rPr>
        <w:commentReference w:id="157"/>
      </w:r>
    </w:p>
    <w:p w14:paraId="22CF9271" w14:textId="11BD5815" w:rsidR="008D2271" w:rsidRDefault="007B1EA4" w:rsidP="007B1EA4">
      <w:pPr>
        <w:pStyle w:val="a4"/>
      </w:pPr>
      <w:r>
        <w:t>Для реализации такого рода ограничений применяется подход разбиения траекторий на участки подхода, отхода и перемещения за</w:t>
      </w:r>
      <w:r w:rsidR="00814788">
        <w:t>сче</w:t>
      </w:r>
      <w:r>
        <w:t>т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t xml:space="preserve">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xml:space="preserve">, которые обеспечивают перемещение рабочего органа от начальной точки до конечной по прямой. </w:t>
      </w:r>
    </w:p>
    <w:p w14:paraId="035D8433" w14:textId="19E7F9B0" w:rsidR="00E239E5" w:rsidRDefault="00E239E5" w:rsidP="00E239E5">
      <w:pPr>
        <w:pStyle w:val="2"/>
      </w:pPr>
      <w:bookmarkStart w:id="158" w:name="_Toc43243318"/>
      <w:r>
        <w:t>Сравнение методов описания траектории</w:t>
      </w:r>
      <w:bookmarkEnd w:id="158"/>
    </w:p>
    <w:p w14:paraId="7068E058" w14:textId="53A77F0B" w:rsidR="007B1EA4" w:rsidRDefault="00154223" w:rsidP="007B1EA4">
      <w:pPr>
        <w:pStyle w:val="a4"/>
      </w:pPr>
      <w:commentRangeStart w:id="159"/>
      <w:r>
        <w:t xml:space="preserve">Проведем </w:t>
      </w:r>
      <w:commentRangeEnd w:id="159"/>
      <w:r w:rsidR="00A33335">
        <w:rPr>
          <w:rStyle w:val="afb"/>
          <w:rFonts w:asciiTheme="minorHAnsi" w:hAnsiTheme="minorHAnsi" w:cstheme="minorBidi"/>
        </w:rPr>
        <w:commentReference w:id="159"/>
      </w:r>
      <w:r>
        <w:t>сравнение методов построения траектории в декартовом пространстве и в пространстве обобщенных координат</w:t>
      </w:r>
      <w:r w:rsidR="00D743C0" w:rsidRPr="00D743C0">
        <w:t xml:space="preserve"> </w:t>
      </w:r>
      <w:r w:rsidR="00D743C0">
        <w:fldChar w:fldCharType="begin" w:fldLock="1"/>
      </w:r>
      <w:r w:rsidR="00D743C0">
        <w:instrText>ADDIN CSL_CITATION {"citationItems":[{"id":"ITEM-1","itemData":{"ISBN":"9781424493241","author":[{"dropping-particle":"","family":"Wang","given":"Xing-tao","non-dropping-particle":"","parse-names":false,"suffix":""},{"dropping-particle":"","family":"Duan","given":"Xing-guang","non-dropping-particle":"","parse-names":false,"suffix":""},{"dropping-particle":"","family":"Huang","given":"Qiang","non-dropping-particle":"","parse-names":false,"suffix":""},{"dropping-particle":"","family":"Zhao","given":"Hong-hua","non-dropping-particle":"","parse-names":false,"suffix":""},{"dropping-particle":"","family":"Chen","given":"Yue","non-dropping-particle":"","parse-names":false,"suffix":""},{"dropping-particle":"","family":"Yu","given":"Hua-tao","non-dropping-particle":"","parse-names":false,"suffix":""},{"dropping-particle":"","family":"Street","given":"Zhongguancun South","non-dropping-particle":"","parse-names":false,"suffix":""}],"id":"ITEM-1","issue":"C","issued":{"date-parts":[["2011"]]},"page":"406-411","title":"Kinematics and Trajectory Planning of a Supporting Medical Manipulator for Vascular Interventional Surgery","type":"article-journal"},"uris":["http://www.mendeley.com/documents/?uuid=c3c8a821-c1f6-415f-8346-b9318d178eff"]},{"id":"ITEM-2","itemData":{"DOI":"10.3390/s18020571","ISSN":"14248220","abstract":"In a future intelligent factory, a robotic manipulator must work efficiently and safely in a Human–Robot collaborative and dynamic unstructured environment. Autonomous path planning is the most important issue which must be resolved first in the process of improving robotic manipulator intelligence. Among the path-planning methods, the Rapidly Exploring Random Tree (RRT) algorithm based on random sampling has been widely applied in dynamic path planning for a high-dimensional robotic manipulator, especially in a complex environment because of its probability completeness, perfect expansion, and fast exploring speed over other planning methods. However, the existing RRT algorithm has a limitation in path planning for a robotic manipulator in a dynamic unstructured environment. Therefore, an autonomous obstacle avoidance dynamic path-planning method for a robotic manipulator based on an improved RRT algorithm, called Smoothly RRT (S-RRT), is proposed. This method that targets a directional node extends and can increase the sampling speed and efficiency of RRT dramatically. A path optimization strategy based on the maximum curvature constraint is presented to generate a smooth and curved continuous executable path for a robotic manipulator. Finally, the correctness, effectiveness, and practicability of the proposed method are demonstrated and validated via a MATLAB static simulation and a Robot Operating System (ROS) dynamic simulation environment as well as a real autonomous obstacle avoidance experiment in a dynamic unstructured environment for a robotic manipulator. The proposed method not only provides great practical engineering significance for a robotic manipulator’s obstacle avoidance in an intelligent factory, but also theoretical reference value for other type of robots’ path planning.","author":[{"dropping-particle":"","family":"Wei","given":"Kun","non-dropping-particle":"","parse-names":false,"suffix":""},{"dropping-particle":"","family":"Ren","given":"Bingyin","non-dropping-particle":"","parse-names":false,"suffix":""}],"container-title":"Sensors (Switzerland)","id":"ITEM-2","issue":"2","issued":{"date-parts":[["2018"]]},"title":"A method on dynamic path planning for robotic manipulator autonomous obstacle avoidance based on an improved RRT algorithm","type":"article-journal","volume":"18"},"uris":["http://www.mendeley.com/documents/?uuid=2f2bf142-3008-47c2-b186-59a3f37fcf9a"]}],"mendeley":{"formattedCitation":"[20,21]","plainTextFormattedCitation":"[20,21]","previouslyFormattedCitation":"[20,21]"},"properties":{"noteIndex":0},"schema":"https://github.com/citation-style-language/schema/raw/master/csl-citation.json"}</w:instrText>
      </w:r>
      <w:r w:rsidR="00D743C0">
        <w:fldChar w:fldCharType="separate"/>
      </w:r>
      <w:r w:rsidR="00D743C0" w:rsidRPr="00D743C0">
        <w:rPr>
          <w:noProof/>
        </w:rPr>
        <w:t>[20,21]</w:t>
      </w:r>
      <w:r w:rsidR="00D743C0">
        <w:fldChar w:fldCharType="end"/>
      </w:r>
      <w:r>
        <w:t xml:space="preserve">. </w:t>
      </w:r>
      <w:r w:rsidR="007A407F">
        <w:t xml:space="preserve">Для сглаживания траекторий будем применять полиномы 3-й и 5-й степеней, а </w:t>
      </w:r>
      <w:r w:rsidR="007A407F">
        <w:lastRenderedPageBreak/>
        <w:t>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рабочему органу манипулятора необходимо посетить 3 точки и вернуться в начальное положение. </w:t>
      </w:r>
      <w:r w:rsidR="005B6DDB">
        <w:t xml:space="preserve">Значение углов ориентации во всех точках равно 0. </w:t>
      </w:r>
      <w:r w:rsidR="007A407F">
        <w:t>Сгенерированные траектории и целев</w:t>
      </w:r>
      <w:r w:rsidR="00B37B84">
        <w:t>ые точки приедены на рисунке 16</w:t>
      </w:r>
      <w:r w:rsidR="007A407F">
        <w:t>.</w:t>
      </w:r>
    </w:p>
    <w:p w14:paraId="75417ECF" w14:textId="77777777" w:rsidR="00E2509E" w:rsidRDefault="00E2509E" w:rsidP="00E2509E">
      <w:pPr>
        <w:pStyle w:val="a4"/>
        <w:keepNext/>
      </w:pPr>
      <w:r>
        <w:rPr>
          <w:noProof/>
          <w:lang w:eastAsia="ru-RU"/>
        </w:rPr>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26306" cy="3643847"/>
                    </a:xfrm>
                    <a:prstGeom prst="rect">
                      <a:avLst/>
                    </a:prstGeom>
                  </pic:spPr>
                </pic:pic>
              </a:graphicData>
            </a:graphic>
          </wp:inline>
        </w:drawing>
      </w:r>
    </w:p>
    <w:p w14:paraId="5B3226BD" w14:textId="42A33F78" w:rsidR="00E2509E" w:rsidRPr="00E2509E" w:rsidRDefault="00E2509E" w:rsidP="00E2509E">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6</w:t>
      </w:r>
      <w:r w:rsidR="00A4363B">
        <w:rPr>
          <w:noProof/>
        </w:rPr>
        <w:fldChar w:fldCharType="end"/>
      </w:r>
      <w:r>
        <w:t xml:space="preserve"> - Сравнение траекторий</w:t>
      </w:r>
    </w:p>
    <w:p w14:paraId="5D332444" w14:textId="09133318" w:rsidR="00E2509E" w:rsidRDefault="00B37B84" w:rsidP="007B1EA4">
      <w:pPr>
        <w:pStyle w:val="a4"/>
      </w:pPr>
      <w:r>
        <w:t>Как видно из рисунка 16</w:t>
      </w:r>
      <w:r w:rsidR="00E2509E">
        <w:t xml:space="preserve">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commentRangeStart w:id="160"/>
      <w:r w:rsidR="00C279B7">
        <w:t xml:space="preserve">Сравним </w:t>
      </w:r>
      <w:commentRangeEnd w:id="160"/>
      <w:r w:rsidR="00A33335">
        <w:rPr>
          <w:rStyle w:val="afb"/>
          <w:rFonts w:asciiTheme="minorHAnsi" w:hAnsiTheme="minorHAnsi" w:cstheme="minorBidi"/>
        </w:rPr>
        <w:commentReference w:id="160"/>
      </w:r>
      <w:r w:rsidR="00C279B7">
        <w:t>измене</w:t>
      </w:r>
      <w:r w:rsidR="00814788">
        <w:t>ния</w:t>
      </w:r>
      <w:r w:rsidR="00C279B7">
        <w:t xml:space="preserve"> обобщенных координат во времени во время выполнения задания. График сравнения для четвертого сочленения представлен н</w:t>
      </w:r>
      <w:r>
        <w:t>а рисунке 17</w:t>
      </w:r>
      <w:r w:rsidR="00C279B7">
        <w:t>. Графики для остальных зв</w:t>
      </w:r>
      <w:r>
        <w:t xml:space="preserve">еньев приведены в </w:t>
      </w:r>
      <w:commentRangeStart w:id="161"/>
      <w:r>
        <w:t xml:space="preserve">приложении </w:t>
      </w:r>
      <w:commentRangeEnd w:id="161"/>
      <w:r w:rsidR="00A33335">
        <w:rPr>
          <w:rStyle w:val="afb"/>
          <w:rFonts w:asciiTheme="minorHAnsi" w:hAnsiTheme="minorHAnsi" w:cstheme="minorBidi"/>
        </w:rPr>
        <w:commentReference w:id="161"/>
      </w:r>
      <w:r>
        <w:t>4</w:t>
      </w:r>
      <w:r w:rsidR="00C279B7">
        <w:t>.</w:t>
      </w:r>
    </w:p>
    <w:p w14:paraId="1D04072F" w14:textId="635ED1CE" w:rsidR="00C279B7" w:rsidRDefault="00C279B7" w:rsidP="00C279B7">
      <w:pPr>
        <w:pStyle w:val="a4"/>
        <w:keepNext/>
        <w:jc w:val="center"/>
      </w:pPr>
      <w:r>
        <w:rPr>
          <w:noProof/>
          <w:lang w:eastAsia="ru-RU"/>
        </w:rPr>
        <w:lastRenderedPageBreak/>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63508" cy="3149223"/>
                    </a:xfrm>
                    <a:prstGeom prst="rect">
                      <a:avLst/>
                    </a:prstGeom>
                  </pic:spPr>
                </pic:pic>
              </a:graphicData>
            </a:graphic>
          </wp:inline>
        </w:drawing>
      </w:r>
    </w:p>
    <w:p w14:paraId="2BE33E67" w14:textId="17DFAEF8" w:rsidR="00C279B7" w:rsidRDefault="00C279B7" w:rsidP="00C279B7">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7</w:t>
      </w:r>
      <w:r w:rsidR="00A4363B">
        <w:rPr>
          <w:noProof/>
        </w:rPr>
        <w:fldChar w:fldCharType="end"/>
      </w:r>
      <w:r>
        <w:t xml:space="preserve"> – Изменение угла 4ого звена во времени</w:t>
      </w:r>
    </w:p>
    <w:p w14:paraId="5284B865" w14:textId="5ACD42C7" w:rsidR="005B6DDB" w:rsidRDefault="00B37B84" w:rsidP="005B6DDB">
      <w:pPr>
        <w:pStyle w:val="a4"/>
      </w:pPr>
      <w:r>
        <w:t>Как видно их рисунка 17</w:t>
      </w:r>
      <w:r w:rsidR="005B6DDB">
        <w:t xml:space="preserve"> характер изменения положения звена для декартового решения более резкий, чем для сглаженных р</w:t>
      </w:r>
      <w:r w:rsidR="005F01B8">
        <w:t xml:space="preserve">ешений. </w:t>
      </w:r>
    </w:p>
    <w:p w14:paraId="6B2EC32C" w14:textId="53F28488" w:rsidR="005F01B8" w:rsidRDefault="00B37B84" w:rsidP="005B6DDB">
      <w:pPr>
        <w:pStyle w:val="a4"/>
      </w:pPr>
      <w:r>
        <w:t>На рисунках 18 и 19</w:t>
      </w:r>
      <w:r w:rsidR="005F01B8">
        <w:t xml:space="preserve"> приведены графики сравнения скоростей и ускорений для трех методом сглаживания траектории. </w:t>
      </w:r>
    </w:p>
    <w:p w14:paraId="7783266B" w14:textId="77777777" w:rsidR="005F01B8" w:rsidRDefault="005F01B8" w:rsidP="005F01B8">
      <w:pPr>
        <w:pStyle w:val="a4"/>
        <w:keepNext/>
        <w:jc w:val="center"/>
      </w:pPr>
      <w:r>
        <w:rPr>
          <w:noProof/>
          <w:lang w:eastAsia="ru-RU"/>
        </w:rPr>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00337" cy="2859901"/>
                    </a:xfrm>
                    <a:prstGeom prst="rect">
                      <a:avLst/>
                    </a:prstGeom>
                  </pic:spPr>
                </pic:pic>
              </a:graphicData>
            </a:graphic>
          </wp:inline>
        </w:drawing>
      </w:r>
    </w:p>
    <w:p w14:paraId="49307374" w14:textId="3B321FFF" w:rsidR="005F01B8" w:rsidRDefault="005F01B8" w:rsidP="005F01B8">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8</w:t>
      </w:r>
      <w:r w:rsidR="00A4363B">
        <w:rPr>
          <w:noProof/>
        </w:rPr>
        <w:fldChar w:fldCharType="end"/>
      </w:r>
      <w:r>
        <w:t xml:space="preserve"> – Скорость 4ого звена</w:t>
      </w:r>
    </w:p>
    <w:p w14:paraId="1F8ECD33" w14:textId="77777777" w:rsidR="0019596A" w:rsidRDefault="0019596A" w:rsidP="0019596A">
      <w:pPr>
        <w:pStyle w:val="a4"/>
        <w:keepNext/>
        <w:jc w:val="center"/>
      </w:pPr>
      <w:r>
        <w:rPr>
          <w:noProof/>
          <w:lang w:eastAsia="ru-RU"/>
        </w:rPr>
        <w:lastRenderedPageBreak/>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52092" cy="3361318"/>
                    </a:xfrm>
                    <a:prstGeom prst="rect">
                      <a:avLst/>
                    </a:prstGeom>
                  </pic:spPr>
                </pic:pic>
              </a:graphicData>
            </a:graphic>
          </wp:inline>
        </w:drawing>
      </w:r>
    </w:p>
    <w:p w14:paraId="363042E9" w14:textId="4BC29B24" w:rsidR="005F01B8" w:rsidRDefault="0019596A" w:rsidP="0019596A">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9</w:t>
      </w:r>
      <w:r w:rsidR="00A4363B">
        <w:rPr>
          <w:noProof/>
        </w:rPr>
        <w:fldChar w:fldCharType="end"/>
      </w:r>
      <w:r>
        <w:t xml:space="preserve"> – Ускорение 4ого звена</w:t>
      </w:r>
    </w:p>
    <w:p w14:paraId="00115544" w14:textId="576C20EA" w:rsidR="005F01B8" w:rsidRDefault="00B37B84" w:rsidP="005B6DDB">
      <w:pPr>
        <w:pStyle w:val="a4"/>
      </w:pPr>
      <w:r>
        <w:t>Как видно из рисунка 18</w:t>
      </w:r>
      <w:r w:rsidR="0019596A">
        <w:t xml:space="preserve"> скорость при использовании метода трапеций меняется рывками, что следует из законов самого метода. Достижение плавного изменения ускорения возможно только при использовании полиномов 5</w:t>
      </w:r>
      <w:r w:rsidR="00814788">
        <w:t>-о</w:t>
      </w:r>
      <w:r w:rsidR="0019596A">
        <w:t xml:space="preserve">й степени. </w:t>
      </w:r>
      <w:r w:rsidR="00745F7E">
        <w:t xml:space="preserve">Из чего следует, что для минимизации </w:t>
      </w:r>
      <w:r w:rsidR="00745F7E" w:rsidRPr="00E841D8">
        <w:rPr>
          <w:color w:val="000000" w:themeColor="text1"/>
        </w:rPr>
        <w:t xml:space="preserve">динамических </w:t>
      </w:r>
      <w:r w:rsidR="00745F7E">
        <w:t xml:space="preserve">нагрузок на приводы и ремни необходимо использовать полином пятой степени. </w:t>
      </w:r>
      <w:r w:rsidR="0019596A">
        <w:t>Графики скоростей и ускорений для остальных зв</w:t>
      </w:r>
      <w:r>
        <w:t>еньев приведены в приложении 15</w:t>
      </w:r>
      <w:r w:rsidR="0019596A">
        <w:t xml:space="preserve">. </w:t>
      </w:r>
    </w:p>
    <w:p w14:paraId="1FC2EC46" w14:textId="43E1F6C0" w:rsidR="00583096" w:rsidRDefault="00583096" w:rsidP="00583096">
      <w:pPr>
        <w:pStyle w:val="2"/>
      </w:pPr>
      <w:bookmarkStart w:id="162" w:name="_Toc43243319"/>
      <w:r>
        <w:t>Вывод по разделу</w:t>
      </w:r>
      <w:bookmarkEnd w:id="162"/>
    </w:p>
    <w:p w14:paraId="4EC3F4BF" w14:textId="5D2CF73A" w:rsidR="00583096" w:rsidRPr="00583096" w:rsidRDefault="00583096" w:rsidP="00583096">
      <w:pPr>
        <w:pStyle w:val="a4"/>
      </w:pPr>
      <w:r>
        <w:t>Описанные методы построения траекторий звеньев позволяют сделать выбор между ними в зависимости от задачи манипулятора. Так</w:t>
      </w:r>
      <w:r w:rsidR="00814788">
        <w:t>,</w:t>
      </w:r>
      <w:r>
        <w:t xml:space="preserve"> для уменьшения вычислений следует выбирать метод трапеций, для плавности движений описание траектории полиномом пятой степени, а для следования по траектории и обработки столкновений со средой метод построения траектории с ра</w:t>
      </w:r>
      <w:r w:rsidR="00D960AD">
        <w:t>збиением на точки в декартовом простра</w:t>
      </w:r>
      <w:r>
        <w:t>нстве.</w:t>
      </w:r>
    </w:p>
    <w:p w14:paraId="78D57FA9" w14:textId="191DF760" w:rsidR="00745F7E" w:rsidRDefault="00745F7E">
      <w:pPr>
        <w:rPr>
          <w:rFonts w:ascii="Times New Roman" w:hAnsi="Times New Roman" w:cs="Times New Roman"/>
          <w:sz w:val="28"/>
          <w:szCs w:val="28"/>
        </w:rPr>
      </w:pPr>
      <w:r>
        <w:br w:type="page"/>
      </w:r>
    </w:p>
    <w:p w14:paraId="41D192E0" w14:textId="77777777" w:rsidR="00A4363B" w:rsidRDefault="00A4363B" w:rsidP="00A4363B">
      <w:pPr>
        <w:pStyle w:val="ab"/>
      </w:pPr>
      <w:bookmarkStart w:id="163" w:name="_Toc43243320"/>
      <w:commentRangeStart w:id="164"/>
      <w:r>
        <w:lastRenderedPageBreak/>
        <w:t>Заключение</w:t>
      </w:r>
      <w:bookmarkEnd w:id="163"/>
      <w:commentRangeEnd w:id="164"/>
      <w:r w:rsidR="00A33335">
        <w:rPr>
          <w:rStyle w:val="afb"/>
          <w:rFonts w:asciiTheme="minorHAnsi" w:eastAsiaTheme="minorHAnsi" w:hAnsiTheme="minorHAnsi" w:cstheme="minorBidi"/>
          <w:b w:val="0"/>
          <w:color w:val="auto"/>
        </w:rPr>
        <w:commentReference w:id="164"/>
      </w:r>
    </w:p>
    <w:p w14:paraId="26A0EE96" w14:textId="333E32B4" w:rsidR="003315E8" w:rsidRDefault="002761CF" w:rsidP="00772345">
      <w:pPr>
        <w:pStyle w:val="a4"/>
      </w:pPr>
      <w:r>
        <w:t xml:space="preserve">В ходе выполнения работы </w:t>
      </w:r>
      <w:r w:rsidR="003315E8">
        <w:t xml:space="preserve">проведено решение задач кинематики для рассматриваемого манипулятора с помощью формализма Денавита – Хартенберга и с помощью геометрического представления кинематических связей. Как показывает сравнение описанных методов для рассматриваемого манипулятора предпочтительнее использовать второе решение, так как необходимый расчет занимает меньше машинного времени. Приведённое в работе преобразование обобщенных координат манипулятора в координаты приводов является </w:t>
      </w:r>
      <w:r w:rsidR="00772345">
        <w:t xml:space="preserve">отличительной особенностью разрабатываемой системы управления, так как обобщенные координаты некоторых звеньев зависят не только от координат приводов этих звеньев, но и от обобщенных координат родительских звеньев. </w:t>
      </w:r>
    </w:p>
    <w:p w14:paraId="742BF210" w14:textId="23F973CA" w:rsidR="00772345" w:rsidRDefault="00772345" w:rsidP="00772345">
      <w:pPr>
        <w:pStyle w:val="a4"/>
      </w:pPr>
      <w:r>
        <w:t>Сравнение методов реализации обратной связи по положению для шаговых двигателей показывает, что описанный метод эмуляции обратной связи применим в случаях невозможности подключения энкодеров непосредственно к микроконтроллеру.</w:t>
      </w:r>
    </w:p>
    <w:p w14:paraId="33DBD357" w14:textId="520B548E" w:rsidR="00772345" w:rsidRPr="00352E48" w:rsidRDefault="00772345" w:rsidP="00772345">
      <w:pPr>
        <w:pStyle w:val="a4"/>
      </w:pPr>
    </w:p>
    <w:p w14:paraId="14747032" w14:textId="0BC79408" w:rsidR="005C675C" w:rsidRDefault="005C675C" w:rsidP="003315E8">
      <w:pPr>
        <w:pStyle w:val="a4"/>
      </w:pPr>
      <w:r>
        <w:br w:type="page"/>
      </w:r>
    </w:p>
    <w:p w14:paraId="22E22AAE" w14:textId="6338C325" w:rsidR="00FD7FA0" w:rsidRPr="00352E48" w:rsidRDefault="00B108A3" w:rsidP="007A70FA">
      <w:pPr>
        <w:pStyle w:val="ab"/>
        <w:rPr>
          <w:lang w:val="en-US"/>
        </w:rPr>
      </w:pPr>
      <w:bookmarkStart w:id="165" w:name="_Toc43243321"/>
      <w:r w:rsidRPr="007A70FA">
        <w:lastRenderedPageBreak/>
        <w:t>Список</w:t>
      </w:r>
      <w:r w:rsidRPr="00352E48">
        <w:rPr>
          <w:lang w:val="en-US"/>
        </w:rPr>
        <w:t xml:space="preserve"> </w:t>
      </w:r>
      <w:r w:rsidR="00A4363B">
        <w:t>используемых</w:t>
      </w:r>
      <w:r w:rsidR="00A4363B" w:rsidRPr="00352E48">
        <w:rPr>
          <w:lang w:val="en-US"/>
        </w:rPr>
        <w:t xml:space="preserve"> </w:t>
      </w:r>
      <w:r w:rsidR="00A4363B">
        <w:t>источников</w:t>
      </w:r>
      <w:bookmarkEnd w:id="165"/>
    </w:p>
    <w:p w14:paraId="677DBFB1" w14:textId="0C3E9BE0" w:rsidR="00D743C0" w:rsidRPr="00352E48" w:rsidRDefault="000D7982"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Mendele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Bibliograph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CSL</w:instrText>
      </w:r>
      <w:r w:rsidRPr="00352E48">
        <w:rPr>
          <w:rFonts w:ascii="Times New Roman" w:hAnsi="Times New Roman" w:cs="Times New Roman"/>
          <w:sz w:val="28"/>
          <w:szCs w:val="28"/>
          <w:lang w:val="en-US"/>
        </w:rPr>
        <w:instrText>_</w:instrText>
      </w:r>
      <w:r w:rsidRPr="00890B69">
        <w:rPr>
          <w:rFonts w:ascii="Times New Roman" w:hAnsi="Times New Roman" w:cs="Times New Roman"/>
          <w:sz w:val="28"/>
          <w:szCs w:val="28"/>
          <w:lang w:val="en-US"/>
        </w:rPr>
        <w:instrText>BIBLIOGRAPHY</w:instrText>
      </w:r>
      <w:r w:rsidRPr="00352E48">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fldChar w:fldCharType="separate"/>
      </w:r>
      <w:r w:rsidR="00D743C0" w:rsidRPr="00352E48">
        <w:rPr>
          <w:rFonts w:ascii="Times New Roman" w:hAnsi="Times New Roman" w:cs="Times New Roman"/>
          <w:noProof/>
          <w:sz w:val="28"/>
          <w:szCs w:val="24"/>
          <w:lang w:val="en-US"/>
        </w:rPr>
        <w:t>1.</w:t>
      </w:r>
      <w:r w:rsidR="00D743C0" w:rsidRPr="00352E48">
        <w:rPr>
          <w:rFonts w:ascii="Times New Roman" w:hAnsi="Times New Roman" w:cs="Times New Roman"/>
          <w:noProof/>
          <w:sz w:val="28"/>
          <w:szCs w:val="24"/>
          <w:lang w:val="en-US"/>
        </w:rPr>
        <w:tab/>
        <w:t>Balachandran W., Cecelja F., Ptasinski P. Collision-free path planning of a telerobotic manipulator based on swept volume of teleoperated manipulator. 2003. № October. P. 34–36.</w:t>
      </w:r>
    </w:p>
    <w:p w14:paraId="5E2FCED4"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2.</w:t>
      </w:r>
      <w:r w:rsidRPr="00352E48">
        <w:rPr>
          <w:rFonts w:ascii="Times New Roman" w:hAnsi="Times New Roman" w:cs="Times New Roman"/>
          <w:noProof/>
          <w:sz w:val="28"/>
          <w:szCs w:val="24"/>
          <w:lang w:val="en-US"/>
        </w:rPr>
        <w:tab/>
        <w:t>Merat F. Introduction to robotics: Mechanics and control // IEEE J. Robot. Autom. 2009. Vol. 3, № 2. P. 166–166.</w:t>
      </w:r>
    </w:p>
    <w:p w14:paraId="6B1E7993"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3.</w:t>
      </w:r>
      <w:r w:rsidRPr="00352E48">
        <w:rPr>
          <w:rFonts w:ascii="Times New Roman" w:hAnsi="Times New Roman" w:cs="Times New Roman"/>
          <w:noProof/>
          <w:sz w:val="28"/>
          <w:szCs w:val="24"/>
          <w:lang w:val="en-US"/>
        </w:rPr>
        <w:tab/>
        <w:t>Bellicoso C.D. et al. Design, modeling and control of a 5-DoF light-weight robot arm for aerial manipulation // 2015 23rd Mediterr. Conf. Control Autom. MED 2015 - Conf. Proc. 2015. P. 853–858.</w:t>
      </w:r>
    </w:p>
    <w:p w14:paraId="0B2ADF1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4.</w:t>
      </w:r>
      <w:r w:rsidRPr="00352E48">
        <w:rPr>
          <w:rFonts w:ascii="Times New Roman" w:hAnsi="Times New Roman" w:cs="Times New Roman"/>
          <w:noProof/>
          <w:sz w:val="28"/>
          <w:szCs w:val="24"/>
          <w:lang w:val="en-US"/>
        </w:rPr>
        <w:tab/>
        <w:t>Wuthier D. et al. On the Design, Modeling and Control of a Novel Compact Aerial Manipulator // 24th Mediterr. Conf. Control Autom. MED 2016. 2016.</w:t>
      </w:r>
    </w:p>
    <w:p w14:paraId="06BD0B03"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5.</w:t>
      </w:r>
      <w:r w:rsidRPr="00352E48">
        <w:rPr>
          <w:rFonts w:ascii="Times New Roman" w:hAnsi="Times New Roman" w:cs="Times New Roman"/>
          <w:noProof/>
          <w:sz w:val="28"/>
          <w:szCs w:val="24"/>
          <w:lang w:val="en-US"/>
        </w:rPr>
        <w:tab/>
        <w:t>Chen C. et al. Kinematics analysis and trajectory planning of a multiarm medical robot assisted maxillofacial surgery // 2012 ICME Int. Conf. Complex Med. Eng. C. 2012 Proc. 2012. P. 229–234.</w:t>
      </w:r>
    </w:p>
    <w:p w14:paraId="1D5C388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6.</w:t>
      </w:r>
      <w:r w:rsidRPr="00352E48">
        <w:rPr>
          <w:rFonts w:ascii="Times New Roman" w:hAnsi="Times New Roman" w:cs="Times New Roman"/>
          <w:noProof/>
          <w:sz w:val="28"/>
          <w:szCs w:val="24"/>
          <w:lang w:val="en-US"/>
        </w:rPr>
        <w:tab/>
        <w:t>Guo D. et al. Efficient algorithms for the kinematics and path planning of manipulator // 2009 International Conference on Artificial Intelligence and Computational Intelligence, AICI 2009. 2009. Vol. 2. P. 282–287.</w:t>
      </w:r>
    </w:p>
    <w:p w14:paraId="75F13CA0"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7.</w:t>
      </w:r>
      <w:r w:rsidRPr="00352E48">
        <w:rPr>
          <w:rFonts w:ascii="Times New Roman" w:hAnsi="Times New Roman" w:cs="Times New Roman"/>
          <w:noProof/>
          <w:sz w:val="28"/>
          <w:szCs w:val="24"/>
          <w:lang w:val="en-US"/>
        </w:rPr>
        <w:tab/>
      </w:r>
      <w:r w:rsidRPr="00D743C0">
        <w:rPr>
          <w:rFonts w:ascii="Times New Roman" w:hAnsi="Times New Roman" w:cs="Times New Roman"/>
          <w:noProof/>
          <w:sz w:val="28"/>
          <w:szCs w:val="24"/>
        </w:rPr>
        <w:t>Шахинпур</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М</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Курс</w:t>
      </w:r>
      <w:r w:rsidRPr="00352E48">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робототехники</w:t>
      </w:r>
      <w:r w:rsidRPr="00352E48">
        <w:rPr>
          <w:rFonts w:ascii="Times New Roman" w:hAnsi="Times New Roman" w:cs="Times New Roman"/>
          <w:noProof/>
          <w:sz w:val="28"/>
          <w:szCs w:val="24"/>
          <w:lang w:val="en-US"/>
        </w:rPr>
        <w:t>. 1990. 152 p.</w:t>
      </w:r>
    </w:p>
    <w:p w14:paraId="42AFBF0F"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8.</w:t>
      </w:r>
      <w:r w:rsidRPr="00352E48">
        <w:rPr>
          <w:rFonts w:ascii="Times New Roman" w:hAnsi="Times New Roman" w:cs="Times New Roman"/>
          <w:noProof/>
          <w:sz w:val="28"/>
          <w:szCs w:val="24"/>
          <w:lang w:val="en-US"/>
        </w:rPr>
        <w:tab/>
        <w:t>Incze I.I., Szabó C., Imecs M. Incremental encoder in electrical drives: Modeling and simulation // Stud. Comput. Intell. 2010. Vol. 313, № February. P. 287–300.</w:t>
      </w:r>
    </w:p>
    <w:p w14:paraId="6B4182E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9.</w:t>
      </w:r>
      <w:r w:rsidRPr="00352E48">
        <w:rPr>
          <w:rFonts w:ascii="Times New Roman" w:hAnsi="Times New Roman" w:cs="Times New Roman"/>
          <w:noProof/>
          <w:sz w:val="28"/>
          <w:szCs w:val="24"/>
          <w:lang w:val="en-US"/>
        </w:rPr>
        <w:tab/>
        <w:t>Incze I.I. et al. Incremental Encoder Based Position and Speed Identification: Modeling and Simulation // Acta Univ. Sapientiae Electr. Mech. Eng. 2010. Vol. 2. P. 27–39.</w:t>
      </w:r>
    </w:p>
    <w:p w14:paraId="4B46E92C"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0.</w:t>
      </w:r>
      <w:r w:rsidRPr="00352E48">
        <w:rPr>
          <w:rFonts w:ascii="Times New Roman" w:hAnsi="Times New Roman" w:cs="Times New Roman"/>
          <w:noProof/>
          <w:sz w:val="28"/>
          <w:szCs w:val="24"/>
          <w:lang w:val="en-US"/>
        </w:rPr>
        <w:tab/>
        <w:t xml:space="preserve">Incze J.J., Szabó C., Imecs M. Modeling and simulation of an incremental encoder used in electrical drives // 10th Int. Symp. Hungarian Res. Comput. </w:t>
      </w:r>
      <w:r w:rsidRPr="00352E48">
        <w:rPr>
          <w:rFonts w:ascii="Times New Roman" w:hAnsi="Times New Roman" w:cs="Times New Roman"/>
          <w:noProof/>
          <w:sz w:val="28"/>
          <w:szCs w:val="24"/>
          <w:lang w:val="en-US"/>
        </w:rPr>
        <w:lastRenderedPageBreak/>
        <w:t>Intell. Informatics, CINTI 2009. 2009. P. 97–109.</w:t>
      </w:r>
    </w:p>
    <w:p w14:paraId="7A6C2B80"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1.</w:t>
      </w:r>
      <w:r w:rsidRPr="00352E48">
        <w:rPr>
          <w:rFonts w:ascii="Times New Roman" w:hAnsi="Times New Roman" w:cs="Times New Roman"/>
          <w:noProof/>
          <w:sz w:val="28"/>
          <w:szCs w:val="24"/>
          <w:lang w:val="en-US"/>
        </w:rPr>
        <w:tab/>
        <w:t>Francesco B. et al. A Simple and Accurate Algorithm for Speed Measurement in Electric Drives Using Incremental Encoder // Parco Area delle Sci. 2017.</w:t>
      </w:r>
    </w:p>
    <w:p w14:paraId="22CDCAA2"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2.</w:t>
      </w:r>
      <w:r w:rsidRPr="00352E48">
        <w:rPr>
          <w:rFonts w:ascii="Times New Roman" w:hAnsi="Times New Roman" w:cs="Times New Roman"/>
          <w:noProof/>
          <w:sz w:val="28"/>
          <w:szCs w:val="24"/>
          <w:lang w:val="en-US"/>
        </w:rPr>
        <w:tab/>
        <w:t>Hong-Bin W. et al. Stepper motor SPWM subdivision control circuit design based on FPGA // Proc. - 16th IEEE/ACIS Int. Conf. Comput. Inf. Sci. ICIS 2017. 2017. P. 889–893.</w:t>
      </w:r>
    </w:p>
    <w:p w14:paraId="4BE36984"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3.</w:t>
      </w:r>
      <w:r w:rsidRPr="00352E48">
        <w:rPr>
          <w:rFonts w:ascii="Times New Roman" w:hAnsi="Times New Roman" w:cs="Times New Roman"/>
          <w:noProof/>
          <w:sz w:val="28"/>
          <w:szCs w:val="24"/>
          <w:lang w:val="en-US"/>
        </w:rPr>
        <w:tab/>
        <w:t>Maaref M., Rezazadeh A. An implementable approach in order to model a nonideal incremental encoder in speed measurement studies // Turkish J. Electr. Eng. Comput. Sci. 2015. Vol. 23, № 5. P. 1489–1500.</w:t>
      </w:r>
    </w:p>
    <w:p w14:paraId="6E53BD6C"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4.</w:t>
      </w:r>
      <w:r w:rsidRPr="00352E48">
        <w:rPr>
          <w:rFonts w:ascii="Times New Roman" w:hAnsi="Times New Roman" w:cs="Times New Roman"/>
          <w:noProof/>
          <w:sz w:val="28"/>
          <w:szCs w:val="24"/>
          <w:lang w:val="en-US"/>
        </w:rPr>
        <w:tab/>
        <w:t>Negrea C.A. et al. An improved speed identification method using incremental encoder in electric drives // 2012 IEEE Int. Conf. Autom. Qual. Testing, Robot. AQTR 2012 - Proc. 2012. P. 536–540.</w:t>
      </w:r>
    </w:p>
    <w:p w14:paraId="1D96DB9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5.</w:t>
      </w:r>
      <w:r w:rsidRPr="00352E48">
        <w:rPr>
          <w:rFonts w:ascii="Times New Roman" w:hAnsi="Times New Roman" w:cs="Times New Roman"/>
          <w:noProof/>
          <w:sz w:val="28"/>
          <w:szCs w:val="24"/>
          <w:lang w:val="en-US"/>
        </w:rPr>
        <w:tab/>
        <w:t>Anuchin A. et al. Optimized method for speed estimation using incremental encoder // 19th International Symposium on Power Electronics, Ee 2017. Institute of Electrical and Electronics Engineers Inc., 2017. Vol. 2017-December. P. 1–5.</w:t>
      </w:r>
    </w:p>
    <w:p w14:paraId="3F72CD0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6.</w:t>
      </w:r>
      <w:r w:rsidRPr="00352E48">
        <w:rPr>
          <w:rFonts w:ascii="Times New Roman" w:hAnsi="Times New Roman" w:cs="Times New Roman"/>
          <w:noProof/>
          <w:sz w:val="28"/>
          <w:szCs w:val="24"/>
          <w:lang w:val="en-US"/>
        </w:rPr>
        <w:tab/>
        <w:t>Anuchin A. et al. Method of Digital Filtering of Sine/cosine Incremental Position Encoder Signals for Elimination of DC Offset Impact // 2017 19th Eur. Conf. Power Electron. Appl. EPE 2017 ECCE Eur. 2017. Vol. 2017-Janua. P. 1–7.</w:t>
      </w:r>
    </w:p>
    <w:p w14:paraId="322F6C17"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t>17.</w:t>
      </w:r>
      <w:r w:rsidRPr="00352E48">
        <w:rPr>
          <w:rFonts w:ascii="Times New Roman" w:hAnsi="Times New Roman" w:cs="Times New Roman"/>
          <w:noProof/>
          <w:sz w:val="28"/>
          <w:szCs w:val="24"/>
          <w:lang w:val="en-US"/>
        </w:rPr>
        <w:tab/>
        <w:t>Eddine Choulak S. Trajectory planning and control for robot manipulations // Rev. Teledetect. 2009. Vol. 8, № 1. P. 17–34.</w:t>
      </w:r>
    </w:p>
    <w:p w14:paraId="6052883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352E48">
        <w:rPr>
          <w:rFonts w:ascii="Times New Roman" w:hAnsi="Times New Roman" w:cs="Times New Roman"/>
          <w:noProof/>
          <w:sz w:val="28"/>
          <w:szCs w:val="24"/>
          <w:lang w:val="en-US"/>
        </w:rPr>
        <w:t>18.</w:t>
      </w:r>
      <w:r w:rsidRPr="00352E48">
        <w:rPr>
          <w:rFonts w:ascii="Times New Roman" w:hAnsi="Times New Roman" w:cs="Times New Roman"/>
          <w:noProof/>
          <w:sz w:val="28"/>
          <w:szCs w:val="24"/>
          <w:lang w:val="en-US"/>
        </w:rPr>
        <w:tab/>
        <w:t xml:space="preserve">Huang Q., Sugano S. Manipulator motion planning for stabilizing a mobile-manipulator // IEEE Int. </w:t>
      </w:r>
      <w:r w:rsidRPr="00D743C0">
        <w:rPr>
          <w:rFonts w:ascii="Times New Roman" w:hAnsi="Times New Roman" w:cs="Times New Roman"/>
          <w:noProof/>
          <w:sz w:val="28"/>
          <w:szCs w:val="24"/>
        </w:rPr>
        <w:t>Conf. Intell. Robot. Syst. 1995. Vol. 3. P. 467–472.</w:t>
      </w:r>
    </w:p>
    <w:p w14:paraId="593FB7D6"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D743C0">
        <w:rPr>
          <w:rFonts w:ascii="Times New Roman" w:hAnsi="Times New Roman" w:cs="Times New Roman"/>
          <w:noProof/>
          <w:sz w:val="28"/>
          <w:szCs w:val="24"/>
        </w:rPr>
        <w:t>19.</w:t>
      </w:r>
      <w:r w:rsidRPr="00D743C0">
        <w:rPr>
          <w:rFonts w:ascii="Times New Roman" w:hAnsi="Times New Roman" w:cs="Times New Roman"/>
          <w:noProof/>
          <w:sz w:val="28"/>
          <w:szCs w:val="24"/>
        </w:rPr>
        <w:tab/>
        <w:t>Юревич Е.. И.. Управление робоами и робототехническими устройствами. Санкт</w:t>
      </w:r>
      <w:r w:rsidRPr="00352E48">
        <w:rPr>
          <w:rFonts w:ascii="Times New Roman" w:hAnsi="Times New Roman" w:cs="Times New Roman"/>
          <w:noProof/>
          <w:sz w:val="28"/>
          <w:szCs w:val="24"/>
          <w:lang w:val="en-US"/>
        </w:rPr>
        <w:t>-</w:t>
      </w:r>
      <w:r w:rsidRPr="00D743C0">
        <w:rPr>
          <w:rFonts w:ascii="Times New Roman" w:hAnsi="Times New Roman" w:cs="Times New Roman"/>
          <w:noProof/>
          <w:sz w:val="28"/>
          <w:szCs w:val="24"/>
        </w:rPr>
        <w:t>Петербург</w:t>
      </w:r>
      <w:r w:rsidRPr="00352E48">
        <w:rPr>
          <w:rFonts w:ascii="Times New Roman" w:hAnsi="Times New Roman" w:cs="Times New Roman"/>
          <w:noProof/>
          <w:sz w:val="28"/>
          <w:szCs w:val="24"/>
          <w:lang w:val="en-US"/>
        </w:rPr>
        <w:t>, 2000. 171 p.</w:t>
      </w:r>
    </w:p>
    <w:p w14:paraId="7C7C6621" w14:textId="77777777" w:rsidR="00D743C0" w:rsidRPr="00352E48"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352E48">
        <w:rPr>
          <w:rFonts w:ascii="Times New Roman" w:hAnsi="Times New Roman" w:cs="Times New Roman"/>
          <w:noProof/>
          <w:sz w:val="28"/>
          <w:szCs w:val="24"/>
          <w:lang w:val="en-US"/>
        </w:rPr>
        <w:lastRenderedPageBreak/>
        <w:t>20.</w:t>
      </w:r>
      <w:r w:rsidRPr="00352E48">
        <w:rPr>
          <w:rFonts w:ascii="Times New Roman" w:hAnsi="Times New Roman" w:cs="Times New Roman"/>
          <w:noProof/>
          <w:sz w:val="28"/>
          <w:szCs w:val="24"/>
          <w:lang w:val="en-US"/>
        </w:rPr>
        <w:tab/>
        <w:t>Wang X. et al. Kinematics and Trajectory Planning of a Supporting Medical Manipulator for Vascular Interventional Surgery. 2011. № C. P. 406–411.</w:t>
      </w:r>
    </w:p>
    <w:p w14:paraId="4B66F494"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rPr>
      </w:pPr>
      <w:r w:rsidRPr="00352E48">
        <w:rPr>
          <w:rFonts w:ascii="Times New Roman" w:hAnsi="Times New Roman" w:cs="Times New Roman"/>
          <w:noProof/>
          <w:sz w:val="28"/>
          <w:szCs w:val="24"/>
          <w:lang w:val="en-US"/>
        </w:rPr>
        <w:t>21.</w:t>
      </w:r>
      <w:r w:rsidRPr="00352E48">
        <w:rPr>
          <w:rFonts w:ascii="Times New Roman" w:hAnsi="Times New Roman" w:cs="Times New Roman"/>
          <w:noProof/>
          <w:sz w:val="28"/>
          <w:szCs w:val="24"/>
          <w:lang w:val="en-US"/>
        </w:rPr>
        <w:tab/>
        <w:t xml:space="preserve">Wei K., Ren B. A method on dynamic path planning for robotic manipulator autonomous obstacle avoidance based on an improved RRT algorithm // Sensors (Switzerland). </w:t>
      </w:r>
      <w:r w:rsidRPr="00D743C0">
        <w:rPr>
          <w:rFonts w:ascii="Times New Roman" w:hAnsi="Times New Roman" w:cs="Times New Roman"/>
          <w:noProof/>
          <w:sz w:val="28"/>
          <w:szCs w:val="24"/>
        </w:rPr>
        <w:t>2018. Vol. 18, № 2.</w:t>
      </w:r>
    </w:p>
    <w:p w14:paraId="611F8639" w14:textId="747712F7" w:rsidR="000D7982" w:rsidRPr="00B5632E" w:rsidRDefault="000D7982" w:rsidP="00D743C0">
      <w:pPr>
        <w:spacing w:line="360" w:lineRule="auto"/>
      </w:pPr>
      <w:r w:rsidRPr="00890B69">
        <w:rPr>
          <w:rFonts w:ascii="Times New Roman" w:hAnsi="Times New Roman" w:cs="Times New Roman"/>
          <w:sz w:val="28"/>
          <w:szCs w:val="28"/>
          <w:lang w:val="en-US"/>
        </w:rPr>
        <w:fldChar w:fldCharType="end"/>
      </w:r>
    </w:p>
    <w:p w14:paraId="2BC6B046" w14:textId="4F5092E0" w:rsidR="00D8271C" w:rsidRPr="007E0F3A" w:rsidRDefault="00D8271C">
      <w:pPr>
        <w:rPr>
          <w:rFonts w:ascii="Times New Roman" w:hAnsi="Times New Roman" w:cs="Times New Roman"/>
          <w:sz w:val="28"/>
          <w:szCs w:val="28"/>
        </w:rPr>
      </w:pPr>
      <w:r w:rsidRPr="00B5632E">
        <w:br w:type="page"/>
      </w:r>
    </w:p>
    <w:p w14:paraId="006545C6" w14:textId="58A8D0AC" w:rsidR="00D8271C" w:rsidRDefault="00D8271C" w:rsidP="00A755FC">
      <w:pPr>
        <w:pStyle w:val="ab"/>
      </w:pPr>
      <w:bookmarkStart w:id="166" w:name="_Toc43243322"/>
      <w:commentRangeStart w:id="167"/>
      <w:r>
        <w:lastRenderedPageBreak/>
        <w:t xml:space="preserve">Приложение </w:t>
      </w:r>
      <w:commentRangeEnd w:id="167"/>
      <w:r w:rsidR="00A33335">
        <w:rPr>
          <w:rStyle w:val="afb"/>
          <w:rFonts w:asciiTheme="minorHAnsi" w:eastAsiaTheme="minorHAnsi" w:hAnsiTheme="minorHAnsi" w:cstheme="minorBidi"/>
          <w:b w:val="0"/>
          <w:color w:val="auto"/>
        </w:rPr>
        <w:commentReference w:id="167"/>
      </w:r>
      <w:r w:rsidR="00FC3037">
        <w:t>А</w:t>
      </w:r>
      <w:bookmarkEnd w:id="166"/>
    </w:p>
    <w:p w14:paraId="48327653" w14:textId="77777777" w:rsidR="00D53062" w:rsidRDefault="00D53062" w:rsidP="00D53062">
      <w:pPr>
        <w:pStyle w:val="a4"/>
      </w:pPr>
      <w:r w:rsidRPr="00D53062">
        <w:t xml:space="preserve">Параметры модели манипулятора в </w:t>
      </w:r>
      <w:r w:rsidRPr="009B75EB">
        <w:t>Matlab Robotic System Toolbox</w:t>
      </w:r>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07933D99" w:rsidR="00D8271C" w:rsidRDefault="00D8271C" w:rsidP="00A755FC">
      <w:pPr>
        <w:pStyle w:val="ab"/>
      </w:pPr>
      <w:bookmarkStart w:id="168" w:name="_Toc43243323"/>
      <w:r>
        <w:lastRenderedPageBreak/>
        <w:t xml:space="preserve">Приложение </w:t>
      </w:r>
      <w:r w:rsidR="00FC3037">
        <w:t>Б</w:t>
      </w:r>
      <w:bookmarkEnd w:id="168"/>
    </w:p>
    <w:p w14:paraId="6E255573" w14:textId="77777777" w:rsidR="00D8271C" w:rsidRDefault="00D60C14" w:rsidP="00D8271C">
      <w:pPr>
        <w:pStyle w:val="a4"/>
      </w:pPr>
      <w:r>
        <w:t xml:space="preserve">Функция в </w:t>
      </w:r>
      <w:r>
        <w:rPr>
          <w:lang w:val="en-US"/>
        </w:rPr>
        <w:t>MATLab</w:t>
      </w:r>
      <w:r w:rsidRPr="007C3975">
        <w:t xml:space="preserve"> </w:t>
      </w:r>
      <w:r>
        <w:t xml:space="preserve">для проверки </w:t>
      </w:r>
      <w:r w:rsidR="007C3975">
        <w:t>правильности расчета ОЗК</w:t>
      </w:r>
      <w:r w:rsidR="00D8271C">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9928E4"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r w:rsidRPr="007C3975">
              <w:rPr>
                <w:b/>
                <w:bCs/>
                <w:color w:val="0066BB"/>
                <w:lang w:val="en-US"/>
              </w:rPr>
              <w:t>IK</w:t>
            </w:r>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r w:rsidRPr="007C3975">
              <w:rPr>
                <w:color w:val="007020"/>
                <w:lang w:val="en-US"/>
              </w:rPr>
              <w:t>sqrt</w:t>
            </w:r>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r w:rsidRPr="007C3975">
              <w:rPr>
                <w:color w:val="007020"/>
                <w:lang w:val="en-US"/>
              </w:rPr>
              <w:t>sqrt</w:t>
            </w:r>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r w:rsidRPr="007C3975">
              <w:rPr>
                <w:color w:val="007020"/>
                <w:lang w:val="en-US"/>
              </w:rPr>
              <w:t>acos</w:t>
            </w:r>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r w:rsidRPr="007C3975">
              <w:rPr>
                <w:color w:val="007020"/>
                <w:lang w:val="en-US"/>
              </w:rPr>
              <w:t>acos</w:t>
            </w:r>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s(</w:t>
            </w:r>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s(</w:t>
            </w:r>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s(</w:t>
            </w:r>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s(</w:t>
            </w:r>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r w:rsidRPr="007C3975">
              <w:rPr>
                <w:color w:val="007020"/>
                <w:lang w:val="en-US"/>
              </w:rPr>
              <w:t>sqrt</w:t>
            </w:r>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r w:rsidRPr="007C3975">
              <w:rPr>
                <w:color w:val="007020"/>
                <w:lang w:val="en-US"/>
              </w:rPr>
              <w:t>acos</w:t>
            </w:r>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r w:rsidRPr="007C3975">
              <w:rPr>
                <w:color w:val="007020"/>
                <w:lang w:val="en-US"/>
              </w:rPr>
              <w:t>acos</w:t>
            </w:r>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65122C45" w:rsidR="00A0170B" w:rsidRDefault="00A0170B" w:rsidP="009071D3">
      <w:pPr>
        <w:pStyle w:val="ab"/>
      </w:pPr>
      <w:bookmarkStart w:id="169" w:name="_Toc43243324"/>
      <w:r w:rsidRPr="009071D3">
        <w:lastRenderedPageBreak/>
        <w:t>Приложение</w:t>
      </w:r>
      <w:r>
        <w:t xml:space="preserve"> </w:t>
      </w:r>
      <w:r w:rsidR="00FC3037">
        <w:t>В</w:t>
      </w:r>
      <w:bookmarkEnd w:id="169"/>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039"/>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z ,</w:t>
            </w:r>
            <w:r w:rsidRPr="00010BD8">
              <w:rPr>
                <w:b/>
                <w:bCs/>
                <w:color w:val="333399"/>
                <w:lang w:val="en-US"/>
              </w:rPr>
              <w:t>float</w:t>
            </w:r>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x = cos(s[</w:t>
            </w:r>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y = sin(s[</w:t>
            </w:r>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z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s[</w:t>
            </w:r>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s[</w:t>
            </w:r>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z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z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acos(-az);</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0</w:t>
            </w:r>
            <w:r w:rsidRPr="00010BD8">
              <w:rPr>
                <w:color w:val="333333"/>
                <w:lang w:val="en-US"/>
              </w:rPr>
              <w:t>] = atan(-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234 !=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4</w:t>
            </w:r>
            <w:r w:rsidRPr="00010BD8">
              <w:rPr>
                <w:color w:val="333333"/>
                <w:lang w:val="en-US"/>
              </w:rPr>
              <w:t>] = atan(-oz / nz);</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 atan(ox / nx);</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b = cos(s[</w:t>
            </w:r>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2</w:t>
            </w:r>
            <w:r w:rsidRPr="00010BD8">
              <w:rPr>
                <w:color w:val="333333"/>
                <w:lang w:val="en-US"/>
              </w:rPr>
              <w:t xml:space="preserve">] = acos((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1</w:t>
            </w:r>
            <w:r w:rsidRPr="00010BD8">
              <w:rPr>
                <w:color w:val="333333"/>
                <w:lang w:val="en-US"/>
              </w:rPr>
              <w:t>] = atan((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s[</w:t>
            </w:r>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3</w:t>
            </w:r>
            <w:r w:rsidRPr="00010BD8">
              <w:rPr>
                <w:color w:val="333333"/>
                <w:lang w:val="en-US"/>
              </w:rPr>
              <w:t>] = acos(-az)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r>
              <w:rPr>
                <w:b/>
                <w:bCs/>
                <w:color w:val="008800"/>
              </w:rPr>
              <w:t>return</w:t>
            </w:r>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2C81BE9A" w:rsidR="00E2509E" w:rsidRDefault="00E2509E" w:rsidP="00E2509E">
      <w:pPr>
        <w:pStyle w:val="ab"/>
      </w:pPr>
      <w:bookmarkStart w:id="170" w:name="_Toc43243325"/>
      <w:r>
        <w:lastRenderedPageBreak/>
        <w:t xml:space="preserve">Приложение </w:t>
      </w:r>
      <w:r w:rsidR="00FC3037">
        <w:t>Г</w:t>
      </w:r>
      <w:bookmarkEnd w:id="170"/>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26E81175" w:rsidR="0019596A" w:rsidRDefault="00F808B1" w:rsidP="005C721F">
      <w:pPr>
        <w:pStyle w:val="ab"/>
      </w:pPr>
      <w:bookmarkStart w:id="171" w:name="_Toc43243326"/>
      <w:r>
        <w:lastRenderedPageBreak/>
        <w:t>Приложение</w:t>
      </w:r>
      <w:r w:rsidR="005C721F">
        <w:t xml:space="preserve"> </w:t>
      </w:r>
      <w:r w:rsidR="00FC3037">
        <w:t>Д</w:t>
      </w:r>
      <w:bookmarkEnd w:id="171"/>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751"/>
      </w:tblGrid>
      <w:tr w:rsidR="000A1918" w14:paraId="58DD1EB6" w14:textId="77777777" w:rsidTr="000A1918">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000" cy="1292108"/>
                          </a:xfrm>
                          <a:prstGeom prst="rect">
                            <a:avLst/>
                          </a:prstGeom>
                        </pic:spPr>
                      </pic:pic>
                    </a:graphicData>
                  </a:graphic>
                </wp:inline>
              </w:drawing>
            </w:r>
          </w:p>
        </w:tc>
      </w:tr>
      <w:tr w:rsidR="000A1918" w14:paraId="7CAF98DD" w14:textId="77777777" w:rsidTr="000A1918">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1299892"/>
                          </a:xfrm>
                          <a:prstGeom prst="rect">
                            <a:avLst/>
                          </a:prstGeom>
                        </pic:spPr>
                      </pic:pic>
                    </a:graphicData>
                  </a:graphic>
                </wp:inline>
              </w:drawing>
            </w:r>
          </w:p>
        </w:tc>
        <w:tc>
          <w:tcPr>
            <w:tcW w:w="4673"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0A1918">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68757"/>
                          </a:xfrm>
                          <a:prstGeom prst="rect">
                            <a:avLst/>
                          </a:prstGeom>
                        </pic:spPr>
                      </pic:pic>
                    </a:graphicData>
                  </a:graphic>
                </wp:inline>
              </w:drawing>
            </w:r>
          </w:p>
        </w:tc>
        <w:tc>
          <w:tcPr>
            <w:tcW w:w="4673"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1245405"/>
                          </a:xfrm>
                          <a:prstGeom prst="rect">
                            <a:avLst/>
                          </a:prstGeom>
                        </pic:spPr>
                      </pic:pic>
                    </a:graphicData>
                  </a:graphic>
                </wp:inline>
              </w:drawing>
            </w:r>
          </w:p>
        </w:tc>
      </w:tr>
      <w:tr w:rsidR="000A1918" w14:paraId="1C7559BF" w14:textId="77777777" w:rsidTr="000A1918">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80000" cy="1249297"/>
                          </a:xfrm>
                          <a:prstGeom prst="rect">
                            <a:avLst/>
                          </a:prstGeom>
                        </pic:spPr>
                      </pic:pic>
                    </a:graphicData>
                  </a:graphic>
                </wp:inline>
              </w:drawing>
            </w:r>
          </w:p>
        </w:tc>
        <w:tc>
          <w:tcPr>
            <w:tcW w:w="4673"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6ABF1E55" w:rsidR="005C721F" w:rsidRPr="00A0170B" w:rsidRDefault="005C721F" w:rsidP="005C721F">
      <w:pPr>
        <w:pStyle w:val="a4"/>
        <w:ind w:firstLine="0"/>
      </w:pPr>
    </w:p>
    <w:sectPr w:rsidR="005C721F" w:rsidRPr="00A0170B" w:rsidSect="00E32865">
      <w:headerReference w:type="even" r:id="rId45"/>
      <w:headerReference w:type="default" r:id="rId46"/>
      <w:footerReference w:type="even" r:id="rId47"/>
      <w:footerReference w:type="default" r:id="rId48"/>
      <w:headerReference w:type="first" r:id="rId49"/>
      <w:footerReference w:type="first" r:id="rId50"/>
      <w:pgSz w:w="11906" w:h="16838"/>
      <w:pgMar w:top="1134" w:right="850" w:bottom="1134" w:left="1701"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Комаров Александр Евгеньевич" w:date="2020-06-17T20:38:00Z" w:initials="КАЕ">
    <w:p w14:paraId="118170DC" w14:textId="7DC2345E" w:rsidR="008B226B" w:rsidRDefault="008B226B">
      <w:pPr>
        <w:pStyle w:val="afc"/>
      </w:pPr>
      <w:r>
        <w:rPr>
          <w:rStyle w:val="afb"/>
        </w:rPr>
        <w:annotationRef/>
      </w:r>
      <w:r>
        <w:t>В общем и целом мне понравилось, но косяков по оформлению очень много, работать предстоит еще долго(</w:t>
      </w:r>
    </w:p>
  </w:comment>
  <w:comment w:id="4" w:author="Комаров Александр Евгеньевич" w:date="2020-06-17T19:08:00Z" w:initials="КАЕ">
    <w:p w14:paraId="569CB4B6" w14:textId="4B55A524" w:rsidR="00352E48" w:rsidRDefault="00352E48">
      <w:pPr>
        <w:pStyle w:val="afc"/>
      </w:pPr>
      <w:r>
        <w:rPr>
          <w:rStyle w:val="afb"/>
        </w:rPr>
        <w:annotationRef/>
      </w:r>
      <w:r>
        <w:t>Явно строчки тю-тю поехали</w:t>
      </w:r>
    </w:p>
  </w:comment>
  <w:comment w:id="5" w:author="Комаров Александр Евгеньевич" w:date="2020-06-17T19:09:00Z" w:initials="КАЕ">
    <w:p w14:paraId="2FAD26ED" w14:textId="22C90156" w:rsidR="00352E48" w:rsidRDefault="00352E48">
      <w:pPr>
        <w:pStyle w:val="afc"/>
      </w:pPr>
      <w:r>
        <w:rPr>
          <w:rStyle w:val="afb"/>
        </w:rPr>
        <w:annotationRef/>
      </w:r>
      <w:r>
        <w:t>Причем все строчки поехали</w:t>
      </w:r>
    </w:p>
  </w:comment>
  <w:comment w:id="6" w:author="Комаров Александр Евгеньевич" w:date="2020-06-17T19:09:00Z" w:initials="КАЕ">
    <w:p w14:paraId="4D2AADC2" w14:textId="0C3E8AF2" w:rsidR="00352E48" w:rsidRDefault="00352E48">
      <w:pPr>
        <w:pStyle w:val="afc"/>
      </w:pPr>
      <w:r>
        <w:rPr>
          <w:rStyle w:val="afb"/>
        </w:rPr>
        <w:annotationRef/>
      </w:r>
      <w:r>
        <w:t>Прописные буквы, не жирный</w:t>
      </w:r>
    </w:p>
  </w:comment>
  <w:comment w:id="7" w:author="Комаров Александр Евгеньевич" w:date="2020-06-17T19:10:00Z" w:initials="КАЕ">
    <w:p w14:paraId="5665168B" w14:textId="036346DA" w:rsidR="00352E48" w:rsidRDefault="00352E48">
      <w:pPr>
        <w:pStyle w:val="afc"/>
      </w:pPr>
      <w:r>
        <w:rPr>
          <w:rStyle w:val="afb"/>
        </w:rPr>
        <w:annotationRef/>
      </w:r>
      <w:r>
        <w:t>Вижу 56 страниц документа</w:t>
      </w:r>
    </w:p>
  </w:comment>
  <w:comment w:id="8" w:author="Комаров Александр Евгеньевич" w:date="2020-06-17T19:10:00Z" w:initials="КАЕ">
    <w:p w14:paraId="12A1D5F7" w14:textId="624A5531" w:rsidR="00352E48" w:rsidRDefault="00352E48">
      <w:pPr>
        <w:pStyle w:val="afc"/>
      </w:pPr>
      <w:r>
        <w:rPr>
          <w:rStyle w:val="afb"/>
        </w:rPr>
        <w:annotationRef/>
      </w:r>
      <w:r>
        <w:t>А не слитно ли?</w:t>
      </w:r>
    </w:p>
  </w:comment>
  <w:comment w:id="9" w:author="Комаров Александр Евгеньевич" w:date="2020-06-17T19:12:00Z" w:initials="КАЕ">
    <w:p w14:paraId="6BBF57F8" w14:textId="7A766834" w:rsidR="00352E48" w:rsidRDefault="00352E48">
      <w:pPr>
        <w:pStyle w:val="afc"/>
      </w:pPr>
      <w:r>
        <w:rPr>
          <w:rStyle w:val="afb"/>
        </w:rPr>
        <w:annotationRef/>
      </w:r>
      <w:r>
        <w:t>На мой взгляд слово «данной» очень плохое, я его юзаю редко. Если его тут уберешь, то смысл останется тем же</w:t>
      </w:r>
    </w:p>
  </w:comment>
  <w:comment w:id="10" w:author="Комаров Александр Евгеньевич" w:date="2020-06-17T19:15:00Z" w:initials="КАЕ">
    <w:p w14:paraId="2050AA6F" w14:textId="3A6A5644" w:rsidR="00352E48" w:rsidRDefault="00352E48">
      <w:pPr>
        <w:pStyle w:val="afc"/>
      </w:pPr>
      <w:r>
        <w:rPr>
          <w:rStyle w:val="afb"/>
        </w:rPr>
        <w:annotationRef/>
      </w:r>
      <w:r>
        <w:t xml:space="preserve">А еще правое поле у тебя 15мм, а должно быть 10. </w:t>
      </w:r>
    </w:p>
  </w:comment>
  <w:comment w:id="11" w:author="Комаров Александр Евгеньевич" w:date="2020-06-17T19:14:00Z" w:initials="КАЕ">
    <w:p w14:paraId="1E378769" w14:textId="62D1018D" w:rsidR="00352E48" w:rsidRDefault="00352E48">
      <w:pPr>
        <w:pStyle w:val="afc"/>
      </w:pPr>
      <w:r>
        <w:rPr>
          <w:rStyle w:val="afb"/>
        </w:rPr>
        <w:annotationRef/>
      </w:r>
      <w:r>
        <w:t>ВВЕДЕНИЕ, ПРИЛОЖЕНИЕ, ЗАКЛЮЧЕНИЕ, все прописными буквами, чекай правила оформления</w:t>
      </w:r>
    </w:p>
  </w:comment>
  <w:comment w:id="12" w:author="Комаров Александр Евгеньевич" w:date="2020-06-17T19:13:00Z" w:initials="КАЕ">
    <w:p w14:paraId="2B88830F" w14:textId="4740DBA8" w:rsidR="00352E48" w:rsidRDefault="00352E48">
      <w:pPr>
        <w:pStyle w:val="afc"/>
      </w:pPr>
      <w:r>
        <w:rPr>
          <w:rStyle w:val="afb"/>
        </w:rPr>
        <w:annotationRef/>
      </w:r>
      <w:r>
        <w:t>Нет раздела 1. Идут сразу подпункты раздела 1</w:t>
      </w:r>
    </w:p>
  </w:comment>
  <w:comment w:id="13" w:author="Комаров Александр Евгеньевич" w:date="2020-06-17T19:16:00Z" w:initials="КАЕ">
    <w:p w14:paraId="0092F66D" w14:textId="1B4E2412" w:rsidR="00352E48" w:rsidRDefault="00352E48">
      <w:pPr>
        <w:pStyle w:val="afc"/>
      </w:pPr>
      <w:r>
        <w:rPr>
          <w:rStyle w:val="afb"/>
        </w:rPr>
        <w:annotationRef/>
      </w:r>
      <w:r>
        <w:t>У меня есть ощущение, что все заголовки у тебя не по правилам формлены. Чекай правила формления, стр 6 пункт 2.5</w:t>
      </w:r>
    </w:p>
  </w:comment>
  <w:comment w:id="14" w:author="Комаров Александр Евгеньевич" w:date="2020-06-17T19:18:00Z" w:initials="КАЕ">
    <w:p w14:paraId="1FCA83E8" w14:textId="27A12665" w:rsidR="00352E48" w:rsidRDefault="00352E48">
      <w:pPr>
        <w:pStyle w:val="afc"/>
      </w:pPr>
      <w:r>
        <w:rPr>
          <w:rStyle w:val="afb"/>
        </w:rPr>
        <w:annotationRef/>
      </w:r>
      <w:r>
        <w:t>И там ниже можно увидеть что ставится : а в перечеслении в конце ставятся ;</w:t>
      </w:r>
    </w:p>
  </w:comment>
  <w:comment w:id="16" w:author="Комаров Александр Евгеньевич" w:date="2020-06-17T19:18:00Z" w:initials="КАЕ">
    <w:p w14:paraId="6C4AB03A" w14:textId="3C301CFE" w:rsidR="00352E48" w:rsidRDefault="00352E48">
      <w:pPr>
        <w:pStyle w:val="afc"/>
      </w:pPr>
      <w:r>
        <w:rPr>
          <w:rStyle w:val="afb"/>
        </w:rPr>
        <w:annotationRef/>
      </w:r>
      <w:r>
        <w:t>Не по правилам</w:t>
      </w:r>
    </w:p>
  </w:comment>
  <w:comment w:id="17" w:author="Комаров Александр Евгеньевич" w:date="2020-06-17T19:19:00Z" w:initials="КАЕ">
    <w:p w14:paraId="366FAE05" w14:textId="7FD2B974" w:rsidR="00BE0399" w:rsidRDefault="00BE0399">
      <w:pPr>
        <w:pStyle w:val="afc"/>
      </w:pPr>
      <w:r>
        <w:rPr>
          <w:rStyle w:val="afb"/>
        </w:rPr>
        <w:annotationRef/>
      </w:r>
      <w:r>
        <w:t>По моему слитно</w:t>
      </w:r>
    </w:p>
  </w:comment>
  <w:comment w:id="18" w:author="Комаров Александр Евгеньевич" w:date="2020-06-17T19:19:00Z" w:initials="КАЕ">
    <w:p w14:paraId="522180CA" w14:textId="2228E9C7" w:rsidR="00BE0399" w:rsidRDefault="00BE0399">
      <w:pPr>
        <w:pStyle w:val="afc"/>
      </w:pPr>
      <w:r>
        <w:rPr>
          <w:rStyle w:val="afb"/>
        </w:rPr>
        <w:annotationRef/>
      </w:r>
      <w:r>
        <w:t>Еще, я уже как то вроде упоминал, но точно ли между абзацами должен быть такой отступ а не просто полуторный интервал?</w:t>
      </w:r>
    </w:p>
  </w:comment>
  <w:comment w:id="19" w:author="Комаров Александр Евгеньевич" w:date="2020-06-17T19:22:00Z" w:initials="КАЕ">
    <w:p w14:paraId="169D38DC" w14:textId="4EFAD0B3" w:rsidR="00BE0399" w:rsidRDefault="00BE0399">
      <w:pPr>
        <w:pStyle w:val="afc"/>
      </w:pPr>
      <w:r>
        <w:rPr>
          <w:rStyle w:val="afb"/>
        </w:rPr>
        <w:annotationRef/>
      </w:r>
      <w:r>
        <w:t>Дофига тебе придется еще делать. Чекай правила пункт 3.6.7</w:t>
      </w:r>
    </w:p>
  </w:comment>
  <w:comment w:id="20" w:author="Комаров Александр Евгеньевич" w:date="2020-06-17T19:24:00Z" w:initials="КАЕ">
    <w:p w14:paraId="0725366D" w14:textId="7EF6CF83" w:rsidR="00BE0399" w:rsidRDefault="00BE0399">
      <w:pPr>
        <w:pStyle w:val="afc"/>
      </w:pPr>
      <w:r>
        <w:rPr>
          <w:rStyle w:val="afb"/>
        </w:rPr>
        <w:annotationRef/>
      </w:r>
      <w:r>
        <w:t>Наверное ТЧК</w:t>
      </w:r>
    </w:p>
  </w:comment>
  <w:comment w:id="21" w:author="Комаров Александр Евгеньевич" w:date="2020-06-17T19:25:00Z" w:initials="КАЕ">
    <w:p w14:paraId="5D83CE1F" w14:textId="1A1FAD3A" w:rsidR="00BE0399" w:rsidRDefault="00BE0399">
      <w:pPr>
        <w:pStyle w:val="afc"/>
      </w:pPr>
      <w:r>
        <w:rPr>
          <w:rStyle w:val="afb"/>
        </w:rPr>
        <w:annotationRef/>
      </w:r>
      <w:r>
        <w:t>Ваще это звучит так, как будто ниже сейчас будут рисунки, а не подпункты. Может стоит убрать?</w:t>
      </w:r>
    </w:p>
  </w:comment>
  <w:comment w:id="24" w:author="Комаров Александр Евгеньевич" w:date="2020-06-17T19:26:00Z" w:initials="КАЕ">
    <w:p w14:paraId="4C454E1B" w14:textId="6F635CC4" w:rsidR="00BE0399" w:rsidRDefault="00BE0399">
      <w:pPr>
        <w:pStyle w:val="afc"/>
      </w:pPr>
      <w:r>
        <w:rPr>
          <w:rStyle w:val="afb"/>
        </w:rPr>
        <w:annotationRef/>
      </w:r>
      <w:r>
        <w:t>Прописная буковка</w:t>
      </w:r>
    </w:p>
  </w:comment>
  <w:comment w:id="25" w:author="Комаров Александр Евгеньевич" w:date="2020-06-17T19:26:00Z" w:initials="КАЕ">
    <w:p w14:paraId="51EAAE1C" w14:textId="671B682A" w:rsidR="00BE0399" w:rsidRDefault="00BE0399">
      <w:pPr>
        <w:pStyle w:val="afc"/>
      </w:pPr>
      <w:r>
        <w:rPr>
          <w:rStyle w:val="afb"/>
        </w:rPr>
        <w:annotationRef/>
      </w:r>
      <w:r>
        <w:t>Мне кажется, некотрые предложения можно объеденить, а то сильно дробно получается. Например «инкрементального энкодера, корпус которого в свою очередь…»</w:t>
      </w:r>
    </w:p>
  </w:comment>
  <w:comment w:id="26" w:author="Комаров Александр Евгеньевич" w:date="2020-06-17T19:28:00Z" w:initials="КАЕ">
    <w:p w14:paraId="21781184" w14:textId="18C412F0" w:rsidR="00BE0399" w:rsidRDefault="00BE0399">
      <w:pPr>
        <w:pStyle w:val="afc"/>
      </w:pPr>
      <w:r>
        <w:rPr>
          <w:rStyle w:val="afb"/>
        </w:rPr>
        <w:annotationRef/>
      </w:r>
      <w:r>
        <w:t>Опять же можно заменить на «,который …»</w:t>
      </w:r>
    </w:p>
  </w:comment>
  <w:comment w:id="27" w:author="Комаров Александр Евгеньевич" w:date="2020-06-17T19:29:00Z" w:initials="КАЕ">
    <w:p w14:paraId="7C8E6334" w14:textId="32CB46E1" w:rsidR="008D4631" w:rsidRDefault="008D4631">
      <w:pPr>
        <w:pStyle w:val="afc"/>
      </w:pPr>
      <w:r>
        <w:rPr>
          <w:rStyle w:val="afb"/>
        </w:rPr>
        <w:annotationRef/>
      </w:r>
      <w:r>
        <w:t>Мей би ОТ</w:t>
      </w:r>
    </w:p>
  </w:comment>
  <w:comment w:id="30" w:author="Комаров Александр Евгеньевич" w:date="2020-06-17T19:30:00Z" w:initials="КАЕ">
    <w:p w14:paraId="3B6B0319" w14:textId="4FEFF205" w:rsidR="008D4631" w:rsidRDefault="008D4631">
      <w:pPr>
        <w:pStyle w:val="afc"/>
      </w:pPr>
      <w:r>
        <w:rPr>
          <w:rStyle w:val="afb"/>
        </w:rPr>
        <w:annotationRef/>
      </w:r>
      <w:r>
        <w:t>Красиво, мне нраица</w:t>
      </w:r>
    </w:p>
  </w:comment>
  <w:comment w:id="31" w:author="Комаров Александр Евгеньевич" w:date="2020-06-17T19:30:00Z" w:initials="КАЕ">
    <w:p w14:paraId="432480CF" w14:textId="7A75122C" w:rsidR="008D4631" w:rsidRDefault="008D4631">
      <w:pPr>
        <w:pStyle w:val="afc"/>
      </w:pPr>
      <w:r>
        <w:rPr>
          <w:rStyle w:val="afb"/>
        </w:rPr>
        <w:annotationRef/>
      </w:r>
      <w:r>
        <w:t>Я бы убрал</w:t>
      </w:r>
    </w:p>
  </w:comment>
  <w:comment w:id="32" w:author="Комаров Александр Евгеньевич" w:date="2020-06-17T19:31:00Z" w:initials="КАЕ">
    <w:p w14:paraId="78471705" w14:textId="0CC5F2AC" w:rsidR="008D4631" w:rsidRDefault="008D4631">
      <w:pPr>
        <w:pStyle w:val="afc"/>
      </w:pPr>
      <w:r>
        <w:rPr>
          <w:rStyle w:val="afb"/>
        </w:rPr>
        <w:annotationRef/>
      </w:r>
      <w:r>
        <w:t>Е</w:t>
      </w:r>
    </w:p>
  </w:comment>
  <w:comment w:id="33" w:author="Комаров Александр Евгеньевич" w:date="2020-06-17T19:34:00Z" w:initials="КАЕ">
    <w:p w14:paraId="5FF02D82" w14:textId="1AAA5432" w:rsidR="008D4631" w:rsidRDefault="008D4631">
      <w:pPr>
        <w:pStyle w:val="afc"/>
      </w:pPr>
      <w:r>
        <w:rPr>
          <w:rStyle w:val="afb"/>
        </w:rPr>
        <w:annotationRef/>
      </w:r>
      <w:r>
        <w:t>Правила стр 26 пункт 3.10.1 строка 4</w:t>
      </w:r>
    </w:p>
  </w:comment>
  <w:comment w:id="36" w:author="Комаров Александр Евгеньевич" w:date="2020-06-17T19:37:00Z" w:initials="КАЕ">
    <w:p w14:paraId="136CBD96" w14:textId="28CE25D1" w:rsidR="008D4631" w:rsidRDefault="008D4631">
      <w:pPr>
        <w:pStyle w:val="afc"/>
      </w:pPr>
      <w:r>
        <w:rPr>
          <w:rStyle w:val="afb"/>
        </w:rPr>
        <w:annotationRef/>
      </w:r>
      <w:r>
        <w:t>Правила, стр 16, пункт 3.3.3</w:t>
      </w:r>
    </w:p>
  </w:comment>
  <w:comment w:id="39" w:author="Комаров Александр Евгеньевич" w:date="2020-06-17T19:38:00Z" w:initials="КАЕ">
    <w:p w14:paraId="078D80E5" w14:textId="2552461D" w:rsidR="008D4631" w:rsidRDefault="008D4631">
      <w:pPr>
        <w:pStyle w:val="afc"/>
      </w:pPr>
      <w:r>
        <w:rPr>
          <w:rStyle w:val="afb"/>
        </w:rPr>
        <w:annotationRef/>
      </w:r>
      <w:r>
        <w:t>Совершенно не по правилам. Знак перечесления не тот, начинаются почему то с прописной буквы, знаков препинания в конце нет</w:t>
      </w:r>
    </w:p>
  </w:comment>
  <w:comment w:id="40" w:author="Комаров Александр Евгеньевич" w:date="2020-06-17T19:38:00Z" w:initials="КАЕ">
    <w:p w14:paraId="6B45D17E" w14:textId="628FD264" w:rsidR="00717ADB" w:rsidRDefault="00717ADB">
      <w:pPr>
        <w:pStyle w:val="afc"/>
      </w:pPr>
      <w:r>
        <w:rPr>
          <w:rStyle w:val="afb"/>
        </w:rPr>
        <w:annotationRef/>
      </w:r>
      <w:r>
        <w:t>Мей би опять слитно</w:t>
      </w:r>
    </w:p>
  </w:comment>
  <w:comment w:id="41" w:author="Комаров Александр Евгеньевич" w:date="2020-06-17T19:39:00Z" w:initials="КАЕ">
    <w:p w14:paraId="42872E54" w14:textId="715204C6" w:rsidR="00717ADB" w:rsidRDefault="00717ADB">
      <w:pPr>
        <w:pStyle w:val="afc"/>
      </w:pPr>
      <w:r>
        <w:rPr>
          <w:rStyle w:val="afb"/>
        </w:rPr>
        <w:annotationRef/>
      </w:r>
      <w:r>
        <w:t>С заглавной буквы. Приложения нумеруются не цифрами а буквами. Чекай правила 2.10.6. Кстати сейчас выяснил что они еще и заголовок должны иметь, а у меня этого нет(</w:t>
      </w:r>
    </w:p>
  </w:comment>
  <w:comment w:id="44" w:author="Комаров Александр Евгеньевич" w:date="2020-06-17T19:41:00Z" w:initials="КАЕ">
    <w:p w14:paraId="728E03BB" w14:textId="0DD0ABCF" w:rsidR="00717ADB" w:rsidRDefault="00717ADB">
      <w:pPr>
        <w:pStyle w:val="afc"/>
      </w:pPr>
      <w:r>
        <w:rPr>
          <w:rStyle w:val="afb"/>
        </w:rPr>
        <w:annotationRef/>
      </w:r>
      <w:r>
        <w:t>Список не по правилам</w:t>
      </w:r>
    </w:p>
  </w:comment>
  <w:comment w:id="45" w:author="Комаров Александр Евгеньевич" w:date="2020-06-17T19:42:00Z" w:initials="КАЕ">
    <w:p w14:paraId="3322C6A3" w14:textId="6A5A28A1" w:rsidR="00717ADB" w:rsidRDefault="00717ADB">
      <w:pPr>
        <w:pStyle w:val="afc"/>
      </w:pPr>
      <w:r>
        <w:rPr>
          <w:rStyle w:val="afb"/>
        </w:rPr>
        <w:annotationRef/>
      </w:r>
      <w:r>
        <w:t>А еще хорошо видно как сказывается интервал между абзацами. Его явно быть не должно</w:t>
      </w:r>
    </w:p>
  </w:comment>
  <w:comment w:id="46" w:author="Комаров Александр Евгеньевич" w:date="2020-06-17T19:43:00Z" w:initials="КАЕ">
    <w:p w14:paraId="1FD58746" w14:textId="3BAA1EC0" w:rsidR="00717ADB" w:rsidRDefault="00717ADB">
      <w:pPr>
        <w:pStyle w:val="afc"/>
      </w:pPr>
      <w:r>
        <w:rPr>
          <w:rStyle w:val="afb"/>
        </w:rPr>
        <w:annotationRef/>
      </w:r>
      <w:r>
        <w:t>В нире планы можно было указывать. Но на сколько я знаю ВКР – это законченная работа, в ней не должно быть планов. Я старался из своей работы это вырезать</w:t>
      </w:r>
    </w:p>
  </w:comment>
  <w:comment w:id="48" w:author="Комаров Александр Евгеньевич" w:date="2020-06-17T19:44:00Z" w:initials="КАЕ">
    <w:p w14:paraId="086A8A3D" w14:textId="7E2E89B6" w:rsidR="00717ADB" w:rsidRDefault="00717ADB">
      <w:pPr>
        <w:pStyle w:val="afc"/>
      </w:pPr>
      <w:r>
        <w:rPr>
          <w:rStyle w:val="afb"/>
        </w:rPr>
        <w:annotationRef/>
      </w:r>
      <w:r>
        <w:t>По моему лишня буква</w:t>
      </w:r>
    </w:p>
  </w:comment>
  <w:comment w:id="51" w:author="Комаров Александр Евгеньевич" w:date="2020-06-17T19:44:00Z" w:initials="КАЕ">
    <w:p w14:paraId="5A66156F" w14:textId="1FABCF23" w:rsidR="00717ADB" w:rsidRDefault="00717ADB">
      <w:pPr>
        <w:pStyle w:val="afc"/>
      </w:pPr>
      <w:r>
        <w:rPr>
          <w:rStyle w:val="afb"/>
        </w:rPr>
        <w:annotationRef/>
      </w:r>
      <w:r>
        <w:t>Точка откуда то взялась в заголовке</w:t>
      </w:r>
    </w:p>
  </w:comment>
  <w:comment w:id="52" w:author="Комаров Александр Евгеньевич" w:date="2020-06-17T19:45:00Z" w:initials="КАЕ">
    <w:p w14:paraId="1D362352" w14:textId="625DACED" w:rsidR="00717ADB" w:rsidRDefault="00717ADB">
      <w:pPr>
        <w:pStyle w:val="afc"/>
      </w:pPr>
      <w:r>
        <w:rPr>
          <w:rStyle w:val="afb"/>
        </w:rPr>
        <w:annotationRef/>
      </w:r>
      <w:r>
        <w:t>Выглядит как список, но не формлено как список. Не знаю как ты хотел чтобы выглядело</w:t>
      </w:r>
    </w:p>
  </w:comment>
  <w:comment w:id="53" w:author="Комаров Александр Евгеньевич" w:date="2020-06-17T19:45:00Z" w:initials="КАЕ">
    <w:p w14:paraId="3EBFEACC" w14:textId="554632DE" w:rsidR="00717ADB" w:rsidRDefault="00717ADB">
      <w:pPr>
        <w:pStyle w:val="afc"/>
      </w:pPr>
      <w:r>
        <w:rPr>
          <w:rStyle w:val="afb"/>
        </w:rPr>
        <w:annotationRef/>
      </w:r>
      <w:r>
        <w:t>Вот тут стоит : значит это список. Оформление не списка</w:t>
      </w:r>
    </w:p>
  </w:comment>
  <w:comment w:id="54" w:author="Комаров Александр Евгеньевич" w:date="2020-06-17T19:46:00Z" w:initials="КАЕ">
    <w:p w14:paraId="011A5F6B" w14:textId="5A3750F4" w:rsidR="00717ADB" w:rsidRDefault="00717ADB">
      <w:pPr>
        <w:pStyle w:val="afc"/>
      </w:pPr>
      <w:r>
        <w:rPr>
          <w:rStyle w:val="afb"/>
        </w:rPr>
        <w:annotationRef/>
      </w:r>
      <w:r>
        <w:t>Кста, только ща заметил. Пункт 3.6.6 праыил. Рисунки как и формулы выделяются пустыми строками</w:t>
      </w:r>
    </w:p>
  </w:comment>
  <w:comment w:id="55" w:author="Комаров Александр Евгеньевич" w:date="2020-06-17T19:47:00Z" w:initials="КАЕ">
    <w:p w14:paraId="17299023" w14:textId="09CBECFA" w:rsidR="00717ADB" w:rsidRDefault="00717ADB">
      <w:pPr>
        <w:pStyle w:val="afc"/>
      </w:pPr>
      <w:r>
        <w:rPr>
          <w:rStyle w:val="afb"/>
        </w:rPr>
        <w:annotationRef/>
      </w:r>
      <w:r>
        <w:t>И таблицы тоже выделяются</w:t>
      </w:r>
    </w:p>
  </w:comment>
  <w:comment w:id="56" w:author="Комаров Александр Евгеньевич" w:date="2020-06-17T19:48:00Z" w:initials="КАЕ">
    <w:p w14:paraId="6F4ED642" w14:textId="5A699281" w:rsidR="00717ADB" w:rsidRDefault="00717ADB">
      <w:pPr>
        <w:pStyle w:val="afc"/>
      </w:pPr>
      <w:r>
        <w:rPr>
          <w:rStyle w:val="afb"/>
        </w:rPr>
        <w:annotationRef/>
      </w:r>
      <w:r>
        <w:t xml:space="preserve">Формула не выделена пустыми строками. </w:t>
      </w:r>
      <w:r w:rsidR="00880E6B">
        <w:t>Еще вроде на все формулы должны быть ссылки в тексте. У меня этого местами нет)</w:t>
      </w:r>
    </w:p>
  </w:comment>
  <w:comment w:id="57" w:author="Комаров Александр Евгеньевич" w:date="2020-06-17T19:49:00Z" w:initials="КАЕ">
    <w:p w14:paraId="1F264777" w14:textId="5795769A" w:rsidR="00880E6B" w:rsidRDefault="00880E6B">
      <w:pPr>
        <w:pStyle w:val="afc"/>
      </w:pPr>
      <w:r>
        <w:rPr>
          <w:rStyle w:val="afb"/>
        </w:rPr>
        <w:annotationRef/>
      </w:r>
      <w:r>
        <w:t>Правильно что здесь матрица без как либо скобок?</w:t>
      </w:r>
    </w:p>
  </w:comment>
  <w:comment w:id="58" w:author="Комаров Александр Евгеньевич" w:date="2020-06-17T19:49:00Z" w:initials="КАЕ">
    <w:p w14:paraId="1BF3C70F" w14:textId="34082C9B" w:rsidR="00880E6B" w:rsidRDefault="00880E6B">
      <w:pPr>
        <w:pStyle w:val="afc"/>
      </w:pPr>
      <w:r>
        <w:rPr>
          <w:rStyle w:val="afb"/>
        </w:rPr>
        <w:annotationRef/>
      </w:r>
      <w:r>
        <w:t>Какие то две странно выглядящие строки</w:t>
      </w:r>
    </w:p>
  </w:comment>
  <w:comment w:id="59" w:author="Комаров Александр Евгеньевич" w:date="2020-06-17T19:51:00Z" w:initials="КАЕ">
    <w:p w14:paraId="38A3F985" w14:textId="7525C2C9" w:rsidR="00880E6B" w:rsidRDefault="00880E6B">
      <w:pPr>
        <w:pStyle w:val="afc"/>
      </w:pPr>
      <w:r>
        <w:rPr>
          <w:rStyle w:val="afb"/>
        </w:rPr>
        <w:annotationRef/>
      </w:r>
      <w:r>
        <w:t>Чекай правила как правильно делаются выписываются символы из формул</w:t>
      </w:r>
    </w:p>
  </w:comment>
  <w:comment w:id="60" w:author="Комаров Александр Евгеньевич" w:date="2020-06-17T19:51:00Z" w:initials="КАЕ">
    <w:p w14:paraId="44AE8B83" w14:textId="35FBF61D" w:rsidR="00880E6B" w:rsidRDefault="00880E6B">
      <w:pPr>
        <w:pStyle w:val="afc"/>
      </w:pPr>
      <w:r>
        <w:rPr>
          <w:rStyle w:val="afb"/>
        </w:rPr>
        <w:annotationRef/>
      </w:r>
      <w:r>
        <w:t>Может стоит заменить на слово «шестое»?</w:t>
      </w:r>
    </w:p>
  </w:comment>
  <w:comment w:id="61" w:author="Комаров Александр Евгеньевич" w:date="2020-06-17T19:52:00Z" w:initials="КАЕ">
    <w:p w14:paraId="1E1D958C" w14:textId="248EA379" w:rsidR="00880E6B" w:rsidRDefault="00880E6B">
      <w:pPr>
        <w:pStyle w:val="afc"/>
      </w:pPr>
      <w:r>
        <w:rPr>
          <w:rStyle w:val="afb"/>
        </w:rPr>
        <w:annotationRef/>
      </w:r>
      <w:r>
        <w:t>Мне нравится отсутствие знаков в конце этого и предыдущего предложения</w:t>
      </w:r>
    </w:p>
  </w:comment>
  <w:comment w:id="62" w:author="Комаров Александр Евгеньевич" w:date="2020-06-17T19:52:00Z" w:initials="КАЕ">
    <w:p w14:paraId="0F2216A0" w14:textId="62B63693" w:rsidR="00880E6B" w:rsidRDefault="00880E6B">
      <w:pPr>
        <w:pStyle w:val="afc"/>
      </w:pPr>
      <w:r>
        <w:rPr>
          <w:rStyle w:val="afb"/>
        </w:rPr>
        <w:annotationRef/>
      </w:r>
      <w:r>
        <w:t>Ну то что ниже не соответствует слову «система» это просто набор уравнений. Сделай фигурную скобку и в ней уже все уравления. Тогда и номер нужен будет всего один а не 12</w:t>
      </w:r>
    </w:p>
  </w:comment>
  <w:comment w:id="63" w:author="Комаров Александр Евгеньевич" w:date="2020-06-17T19:53:00Z" w:initials="КАЕ">
    <w:p w14:paraId="03588743" w14:textId="0CE9BCD2" w:rsidR="00880E6B" w:rsidRDefault="00880E6B">
      <w:pPr>
        <w:pStyle w:val="afc"/>
      </w:pPr>
      <w:r>
        <w:rPr>
          <w:rStyle w:val="afb"/>
        </w:rPr>
        <w:annotationRef/>
      </w:r>
      <w:r>
        <w:t>очепятка</w:t>
      </w:r>
    </w:p>
  </w:comment>
  <w:comment w:id="64" w:author="Комаров Александр Евгеньевич" w:date="2020-06-17T19:53:00Z" w:initials="КАЕ">
    <w:p w14:paraId="7DFD88EC" w14:textId="1C6BAA6A" w:rsidR="00880E6B" w:rsidRDefault="00880E6B">
      <w:pPr>
        <w:pStyle w:val="afc"/>
      </w:pPr>
      <w:r>
        <w:rPr>
          <w:rStyle w:val="afb"/>
        </w:rPr>
        <w:annotationRef/>
      </w:r>
      <w:r>
        <w:t>Полученная система. Тебе ее никто не дал, а ты сам ее получил</w:t>
      </w:r>
    </w:p>
  </w:comment>
  <w:comment w:id="65" w:author="Комаров Александр Евгеньевич" w:date="2020-06-17T19:54:00Z" w:initials="КАЕ">
    <w:p w14:paraId="697569E4" w14:textId="6A3E6981" w:rsidR="00880E6B" w:rsidRDefault="00880E6B">
      <w:pPr>
        <w:pStyle w:val="afc"/>
      </w:pPr>
      <w:r>
        <w:rPr>
          <w:rStyle w:val="afb"/>
        </w:rPr>
        <w:annotationRef/>
      </w:r>
      <w:r>
        <w:t>Наверное слитно</w:t>
      </w:r>
    </w:p>
  </w:comment>
  <w:comment w:id="66" w:author="Комаров Александр Евгеньевич" w:date="2020-06-17T19:54:00Z" w:initials="КАЕ">
    <w:p w14:paraId="77626143" w14:textId="71D58300" w:rsidR="00880E6B" w:rsidRDefault="00880E6B">
      <w:pPr>
        <w:pStyle w:val="afc"/>
      </w:pPr>
      <w:r>
        <w:rPr>
          <w:rStyle w:val="afb"/>
        </w:rPr>
        <w:annotationRef/>
      </w:r>
      <w:r>
        <w:t>Может лучше «о дно катамарана»?</w:t>
      </w:r>
    </w:p>
  </w:comment>
  <w:comment w:id="69" w:author="Комаров Александр Евгеньевич" w:date="2020-06-17T19:55:00Z" w:initials="КАЕ">
    <w:p w14:paraId="270F95DB" w14:textId="72C9AA97" w:rsidR="00880E6B" w:rsidRDefault="00880E6B">
      <w:pPr>
        <w:pStyle w:val="afc"/>
      </w:pPr>
      <w:r>
        <w:rPr>
          <w:rStyle w:val="afb"/>
        </w:rPr>
        <w:annotationRef/>
      </w:r>
      <w:r>
        <w:t>Точка какая то</w:t>
      </w:r>
    </w:p>
  </w:comment>
  <w:comment w:id="70" w:author="Комаров Александр Евгеньевич" w:date="2020-06-17T19:55:00Z" w:initials="КАЕ">
    <w:p w14:paraId="3DA262C2" w14:textId="7D641F1F" w:rsidR="00880E6B" w:rsidRDefault="00880E6B">
      <w:pPr>
        <w:pStyle w:val="afc"/>
      </w:pPr>
      <w:r>
        <w:rPr>
          <w:rStyle w:val="afb"/>
        </w:rPr>
        <w:annotationRef/>
      </w:r>
      <w:r>
        <w:t>Щас бы знаки препинания ставить в конце</w:t>
      </w:r>
    </w:p>
  </w:comment>
  <w:comment w:id="71" w:author="Комаров Александр Евгеньевич" w:date="2020-06-17T19:55:00Z" w:initials="КАЕ">
    <w:p w14:paraId="050AE180" w14:textId="324E5BF1" w:rsidR="00880E6B" w:rsidRDefault="00880E6B">
      <w:pPr>
        <w:pStyle w:val="afc"/>
      </w:pPr>
      <w:r>
        <w:rPr>
          <w:rStyle w:val="afb"/>
        </w:rPr>
        <w:annotationRef/>
      </w:r>
      <w:r>
        <w:t>.</w:t>
      </w:r>
    </w:p>
  </w:comment>
  <w:comment w:id="72" w:author="Комаров Александр Евгеньевич" w:date="2020-06-17T19:56:00Z" w:initials="КАЕ">
    <w:p w14:paraId="0329EF9E" w14:textId="76750B68" w:rsidR="00880E6B" w:rsidRDefault="00880E6B">
      <w:pPr>
        <w:pStyle w:val="afc"/>
      </w:pPr>
      <w:r>
        <w:rPr>
          <w:rStyle w:val="afb"/>
        </w:rPr>
        <w:annotationRef/>
      </w:r>
      <w:r>
        <w:t>Так делать нельзя атата</w:t>
      </w:r>
    </w:p>
  </w:comment>
  <w:comment w:id="73" w:author="Комаров Александр Евгеньевич" w:date="2020-06-17T19:57:00Z" w:initials="КАЕ">
    <w:p w14:paraId="35520BA4" w14:textId="1C173975" w:rsidR="00880E6B" w:rsidRDefault="00880E6B">
      <w:pPr>
        <w:pStyle w:val="afc"/>
      </w:pPr>
      <w:r>
        <w:rPr>
          <w:rStyle w:val="afb"/>
        </w:rPr>
        <w:annotationRef/>
      </w:r>
      <w:r>
        <w:t>обезлисивай</w:t>
      </w:r>
    </w:p>
  </w:comment>
  <w:comment w:id="74" w:author="Комаров Александр Евгеньевич" w:date="2020-06-17T19:56:00Z" w:initials="КАЕ">
    <w:p w14:paraId="47144872" w14:textId="5F577380" w:rsidR="00880E6B" w:rsidRDefault="00880E6B">
      <w:pPr>
        <w:pStyle w:val="afc"/>
      </w:pPr>
      <w:r>
        <w:rPr>
          <w:rStyle w:val="afb"/>
        </w:rPr>
        <w:annotationRef/>
      </w:r>
      <w:r>
        <w:t>обезличивыай</w:t>
      </w:r>
    </w:p>
  </w:comment>
  <w:comment w:id="75" w:author="Комаров Александр Евгеньевич" w:date="2020-06-17T19:57:00Z" w:initials="КАЕ">
    <w:p w14:paraId="38120105" w14:textId="4510EC9D" w:rsidR="00880E6B" w:rsidRDefault="00880E6B">
      <w:pPr>
        <w:pStyle w:val="afc"/>
      </w:pPr>
      <w:r>
        <w:rPr>
          <w:rStyle w:val="afb"/>
        </w:rPr>
        <w:annotationRef/>
      </w:r>
      <w:r>
        <w:t>обезличивай</w:t>
      </w:r>
    </w:p>
  </w:comment>
  <w:comment w:id="76" w:author="Комаров Александр Евгеньевич" w:date="2020-06-17T19:56:00Z" w:initials="КАЕ">
    <w:p w14:paraId="03438E05" w14:textId="6CDBCB54" w:rsidR="00880E6B" w:rsidRDefault="00880E6B">
      <w:pPr>
        <w:pStyle w:val="afc"/>
      </w:pPr>
      <w:r>
        <w:rPr>
          <w:rStyle w:val="afb"/>
        </w:rPr>
        <w:annotationRef/>
      </w:r>
      <w:r>
        <w:t>УмножиВ. обезличивай</w:t>
      </w:r>
    </w:p>
  </w:comment>
  <w:comment w:id="77" w:author="Комаров Александр Евгеньевич" w:date="2020-06-17T19:57:00Z" w:initials="КАЕ">
    <w:p w14:paraId="4204055C" w14:textId="19E947ED" w:rsidR="00880E6B" w:rsidRDefault="00880E6B">
      <w:pPr>
        <w:pStyle w:val="afc"/>
      </w:pPr>
      <w:r>
        <w:rPr>
          <w:rStyle w:val="afb"/>
        </w:rPr>
        <w:annotationRef/>
      </w:r>
      <w:r>
        <w:t>Короче у тебя в этом куске много где надо обезличить</w:t>
      </w:r>
    </w:p>
  </w:comment>
  <w:comment w:id="78" w:author="Комаров Александр Евгеньевич" w:date="2020-06-17T19:57:00Z" w:initials="КАЕ">
    <w:p w14:paraId="2579130F" w14:textId="5985BF78" w:rsidR="00880E6B" w:rsidRDefault="00880E6B">
      <w:pPr>
        <w:pStyle w:val="afc"/>
      </w:pPr>
      <w:r>
        <w:rPr>
          <w:rStyle w:val="afb"/>
        </w:rPr>
        <w:annotationRef/>
      </w:r>
      <w:r>
        <w:t>Знак в конце?</w:t>
      </w:r>
    </w:p>
  </w:comment>
  <w:comment w:id="79" w:author="Комаров Александр Евгеньевич" w:date="2020-06-17T20:00:00Z" w:initials="КАЕ">
    <w:p w14:paraId="32DA416B" w14:textId="4EB512C5" w:rsidR="00157EE4" w:rsidRDefault="00157EE4">
      <w:pPr>
        <w:pStyle w:val="afc"/>
      </w:pPr>
      <w:r>
        <w:rPr>
          <w:rStyle w:val="afb"/>
        </w:rPr>
        <w:annotationRef/>
      </w:r>
      <w:r>
        <w:t>обезличивай</w:t>
      </w:r>
    </w:p>
  </w:comment>
  <w:comment w:id="82" w:author="Комаров Александр Евгеньевич" w:date="2020-06-17T20:00:00Z" w:initials="КАЕ">
    <w:p w14:paraId="139DF83F" w14:textId="3A0E947E" w:rsidR="00157EE4" w:rsidRDefault="00157EE4">
      <w:pPr>
        <w:pStyle w:val="afc"/>
      </w:pPr>
      <w:r>
        <w:rPr>
          <w:rStyle w:val="afb"/>
        </w:rPr>
        <w:annotationRef/>
      </w:r>
      <w:r>
        <w:t>странно выглядит, убери слово «ниже»</w:t>
      </w:r>
    </w:p>
  </w:comment>
  <w:comment w:id="83" w:author="Комаров Александр Евгеньевич" w:date="2020-06-17T20:01:00Z" w:initials="КАЕ">
    <w:p w14:paraId="5C63817C" w14:textId="79C851B9" w:rsidR="00157EE4" w:rsidRDefault="00157EE4">
      <w:pPr>
        <w:pStyle w:val="afc"/>
      </w:pPr>
      <w:r>
        <w:rPr>
          <w:rStyle w:val="afb"/>
        </w:rPr>
        <w:annotationRef/>
      </w:r>
      <w:r>
        <w:t>обезличивай</w:t>
      </w:r>
    </w:p>
  </w:comment>
  <w:comment w:id="84" w:author="Комаров Александр Евгеньевич" w:date="2020-06-17T20:02:00Z" w:initials="КАЕ">
    <w:p w14:paraId="2117255C" w14:textId="0FF8339E" w:rsidR="00157EE4" w:rsidRDefault="00157EE4">
      <w:pPr>
        <w:pStyle w:val="afc"/>
      </w:pPr>
      <w:r>
        <w:rPr>
          <w:rStyle w:val="afb"/>
        </w:rPr>
        <w:annotationRef/>
      </w:r>
      <w:r>
        <w:t>обезличивай</w:t>
      </w:r>
    </w:p>
  </w:comment>
  <w:comment w:id="85" w:author="Комаров Александр Евгеньевич" w:date="2020-06-17T20:02:00Z" w:initials="КАЕ">
    <w:p w14:paraId="3FE0E21B" w14:textId="7B65EB71" w:rsidR="00157EE4" w:rsidRDefault="00157EE4">
      <w:pPr>
        <w:pStyle w:val="afc"/>
      </w:pPr>
      <w:r>
        <w:rPr>
          <w:rStyle w:val="afb"/>
        </w:rPr>
        <w:annotationRef/>
      </w:r>
      <w:r>
        <w:t>Те же косяки. Ссылок на формулы нет совсем, знаков препинаний многих тоже</w:t>
      </w:r>
    </w:p>
  </w:comment>
  <w:comment w:id="86" w:author="Комаров Александр Евгеньевич" w:date="2020-06-17T20:03:00Z" w:initials="КАЕ">
    <w:p w14:paraId="10065440" w14:textId="3010F209" w:rsidR="00157EE4" w:rsidRDefault="00157EE4">
      <w:pPr>
        <w:pStyle w:val="afc"/>
      </w:pPr>
      <w:r>
        <w:rPr>
          <w:rStyle w:val="afb"/>
        </w:rPr>
        <w:annotationRef/>
      </w:r>
      <w:r>
        <w:t>обезличивай</w:t>
      </w:r>
    </w:p>
  </w:comment>
  <w:comment w:id="87" w:author="Комаров Александр Евгеньевич" w:date="2020-06-17T20:03:00Z" w:initials="КАЕ">
    <w:p w14:paraId="152204FC" w14:textId="2C6DE311" w:rsidR="00157EE4" w:rsidRDefault="00157EE4">
      <w:pPr>
        <w:pStyle w:val="afc"/>
      </w:pPr>
      <w:r>
        <w:rPr>
          <w:rStyle w:val="afb"/>
        </w:rPr>
        <w:annotationRef/>
      </w:r>
      <w:r>
        <w:t>обезличивай</w:t>
      </w:r>
    </w:p>
  </w:comment>
  <w:comment w:id="88" w:author="Комаров Александр Евгеньевич" w:date="2020-06-17T20:03:00Z" w:initials="КАЕ">
    <w:p w14:paraId="0A879451" w14:textId="6B0C88F6" w:rsidR="00157EE4" w:rsidRDefault="00157EE4">
      <w:pPr>
        <w:pStyle w:val="afc"/>
      </w:pPr>
      <w:r>
        <w:rPr>
          <w:rStyle w:val="afb"/>
        </w:rPr>
        <w:annotationRef/>
      </w:r>
      <w:r>
        <w:t>обезличивай</w:t>
      </w:r>
    </w:p>
  </w:comment>
  <w:comment w:id="89" w:author="Комаров Александр Евгеньевич" w:date="2020-06-17T20:03:00Z" w:initials="КАЕ">
    <w:p w14:paraId="5AEF237A" w14:textId="24D6C242" w:rsidR="00157EE4" w:rsidRDefault="00157EE4">
      <w:pPr>
        <w:pStyle w:val="afc"/>
      </w:pPr>
      <w:r>
        <w:rPr>
          <w:rStyle w:val="afb"/>
        </w:rPr>
        <w:annotationRef/>
      </w:r>
      <w:r>
        <w:t>обезличивай</w:t>
      </w:r>
    </w:p>
  </w:comment>
  <w:comment w:id="92" w:author="Комаров Александр Евгеньевич" w:date="2020-06-17T20:03:00Z" w:initials="КАЕ">
    <w:p w14:paraId="5DE71B31" w14:textId="7171AABC" w:rsidR="00157EE4" w:rsidRDefault="00157EE4">
      <w:pPr>
        <w:pStyle w:val="afc"/>
      </w:pPr>
      <w:r>
        <w:rPr>
          <w:rStyle w:val="afb"/>
        </w:rPr>
        <w:annotationRef/>
      </w:r>
      <w:r>
        <w:t>обезличивай</w:t>
      </w:r>
    </w:p>
  </w:comment>
  <w:comment w:id="93" w:author="Комаров Александр Евгеньевич" w:date="2020-06-17T20:04:00Z" w:initials="КАЕ">
    <w:p w14:paraId="30AFED3A" w14:textId="11E406FA" w:rsidR="00157EE4" w:rsidRDefault="00157EE4">
      <w:pPr>
        <w:pStyle w:val="afc"/>
      </w:pPr>
      <w:r>
        <w:rPr>
          <w:rStyle w:val="afb"/>
        </w:rPr>
        <w:annotationRef/>
      </w:r>
      <w:r>
        <w:t>обезличивай</w:t>
      </w:r>
    </w:p>
  </w:comment>
  <w:comment w:id="94" w:author="Комаров Александр Евгеньевич" w:date="2020-06-17T20:04:00Z" w:initials="КАЕ">
    <w:p w14:paraId="73EC646E" w14:textId="7CD8FED4" w:rsidR="00157EE4" w:rsidRDefault="00157EE4">
      <w:pPr>
        <w:pStyle w:val="afc"/>
      </w:pPr>
      <w:r>
        <w:rPr>
          <w:rStyle w:val="afb"/>
        </w:rPr>
        <w:annotationRef/>
      </w:r>
      <w:r>
        <w:t>обезличивай</w:t>
      </w:r>
    </w:p>
  </w:comment>
  <w:comment w:id="95" w:author="Комаров Александр Евгеньевич" w:date="2020-06-17T20:04:00Z" w:initials="КАЕ">
    <w:p w14:paraId="2BB515EF" w14:textId="27891EF8" w:rsidR="00157EE4" w:rsidRDefault="00157EE4">
      <w:pPr>
        <w:pStyle w:val="afc"/>
      </w:pPr>
      <w:r>
        <w:rPr>
          <w:rStyle w:val="afb"/>
        </w:rPr>
        <w:annotationRef/>
      </w:r>
      <w:r>
        <w:t>мей би слитно</w:t>
      </w:r>
    </w:p>
  </w:comment>
  <w:comment w:id="96" w:author="Комаров Александр Евгеньевич" w:date="2020-06-17T20:04:00Z" w:initials="КАЕ">
    <w:p w14:paraId="5275D3C1" w14:textId="55053CE4" w:rsidR="00157EE4" w:rsidRDefault="00157EE4">
      <w:pPr>
        <w:pStyle w:val="afc"/>
      </w:pPr>
      <w:r>
        <w:rPr>
          <w:rStyle w:val="afb"/>
        </w:rPr>
        <w:annotationRef/>
      </w:r>
      <w:r>
        <w:t>обезличивай</w:t>
      </w:r>
    </w:p>
  </w:comment>
  <w:comment w:id="97" w:author="Комаров Александр Евгеньевич" w:date="2020-06-17T20:04:00Z" w:initials="КАЕ">
    <w:p w14:paraId="44FDC940" w14:textId="56890D78" w:rsidR="00157EE4" w:rsidRDefault="00157EE4">
      <w:pPr>
        <w:pStyle w:val="afc"/>
      </w:pPr>
      <w:r>
        <w:rPr>
          <w:rStyle w:val="afb"/>
        </w:rPr>
        <w:annotationRef/>
      </w:r>
      <w:r>
        <w:t>рисунок не по центры и без названия</w:t>
      </w:r>
    </w:p>
  </w:comment>
  <w:comment w:id="98" w:author="Комаров Александр Евгеньевич" w:date="2020-06-17T20:05:00Z" w:initials="КАЕ">
    <w:p w14:paraId="62D69BEB" w14:textId="5AAB1F19" w:rsidR="00157EE4" w:rsidRDefault="00157EE4">
      <w:pPr>
        <w:pStyle w:val="afc"/>
      </w:pPr>
      <w:r>
        <w:rPr>
          <w:rStyle w:val="afb"/>
        </w:rPr>
        <w:annotationRef/>
      </w:r>
      <w:r>
        <w:t>опять без ссылки и знаков препинания</w:t>
      </w:r>
    </w:p>
  </w:comment>
  <w:comment w:id="102" w:author="Комаров Александр Евгеньевич" w:date="2020-06-17T20:06:00Z" w:initials="КАЕ">
    <w:p w14:paraId="4828C695" w14:textId="252512F1" w:rsidR="00157EE4" w:rsidRDefault="00157EE4">
      <w:pPr>
        <w:pStyle w:val="afc"/>
      </w:pPr>
      <w:r>
        <w:rPr>
          <w:rStyle w:val="afb"/>
        </w:rPr>
        <w:annotationRef/>
      </w:r>
      <w:r>
        <w:t>Если меня не подводит моя внимательность, то между упоминанием приложения 1 и приложения 3 не было ни слова про приложение 2</w:t>
      </w:r>
    </w:p>
  </w:comment>
  <w:comment w:id="103" w:author="Комаров Александр Евгеньевич" w:date="2020-06-17T20:07:00Z" w:initials="КАЕ">
    <w:p w14:paraId="1A547567" w14:textId="3528BFB1" w:rsidR="00157EE4" w:rsidRDefault="00157EE4">
      <w:pPr>
        <w:pStyle w:val="afc"/>
      </w:pPr>
      <w:r>
        <w:rPr>
          <w:rStyle w:val="afb"/>
        </w:rPr>
        <w:annotationRef/>
      </w:r>
    </w:p>
  </w:comment>
  <w:comment w:id="104" w:author="Комаров Александр Евгеньевич" w:date="2020-06-17T20:07:00Z" w:initials="КАЕ">
    <w:p w14:paraId="774EC9E1" w14:textId="0512460D" w:rsidR="00157EE4" w:rsidRDefault="00157EE4">
      <w:pPr>
        <w:pStyle w:val="afc"/>
      </w:pPr>
      <w:r>
        <w:rPr>
          <w:rStyle w:val="afb"/>
        </w:rPr>
        <w:annotationRef/>
      </w:r>
      <w:r>
        <w:t>обезличивай</w:t>
      </w:r>
    </w:p>
  </w:comment>
  <w:comment w:id="110" w:author="Комаров Александр Евгеньевич" w:date="2020-06-17T20:08:00Z" w:initials="КАЕ">
    <w:p w14:paraId="44A2F89C" w14:textId="4F76D0CF" w:rsidR="00157EE4" w:rsidRDefault="00157EE4">
      <w:pPr>
        <w:pStyle w:val="afc"/>
      </w:pPr>
      <w:r>
        <w:rPr>
          <w:rStyle w:val="afb"/>
        </w:rPr>
        <w:annotationRef/>
      </w:r>
      <w:r>
        <w:t>пробельчика не хватает по моему</w:t>
      </w:r>
    </w:p>
  </w:comment>
  <w:comment w:id="111" w:author="Комаров Александр Евгеньевич" w:date="2020-06-17T20:10:00Z" w:initials="КАЕ">
    <w:p w14:paraId="1C356A65" w14:textId="45D5F715" w:rsidR="00157EE4" w:rsidRDefault="00157EE4">
      <w:pPr>
        <w:pStyle w:val="afc"/>
      </w:pPr>
      <w:r>
        <w:rPr>
          <w:rStyle w:val="afb"/>
        </w:rPr>
        <w:annotationRef/>
      </w:r>
      <w:r>
        <w:t>внезапно</w:t>
      </w:r>
    </w:p>
  </w:comment>
  <w:comment w:id="112" w:author="Комаров Александр Евгеньевич" w:date="2020-06-17T20:10:00Z" w:initials="КАЕ">
    <w:p w14:paraId="759E6AC3" w14:textId="6E3EB7BE" w:rsidR="00D87284" w:rsidRDefault="00D87284">
      <w:pPr>
        <w:pStyle w:val="afc"/>
      </w:pPr>
      <w:r>
        <w:rPr>
          <w:rStyle w:val="afb"/>
        </w:rPr>
        <w:annotationRef/>
      </w:r>
      <w:r>
        <w:t>может лучше «не на одну, а на две единицы» или как то так</w:t>
      </w:r>
    </w:p>
  </w:comment>
  <w:comment w:id="115" w:author="Комаров Александр Евгеньевич" w:date="2020-06-17T20:12:00Z" w:initials="КАЕ">
    <w:p w14:paraId="771BE935" w14:textId="1BE324AB" w:rsidR="00D87284" w:rsidRDefault="00D87284">
      <w:pPr>
        <w:pStyle w:val="afc"/>
      </w:pPr>
      <w:r>
        <w:rPr>
          <w:rStyle w:val="afb"/>
        </w:rPr>
        <w:annotationRef/>
      </w:r>
      <w:r>
        <w:t>по моему где должны быть запятая. Лучше вроде вместо первого «и» поставить просто запятую</w:t>
      </w:r>
    </w:p>
  </w:comment>
  <w:comment w:id="116" w:author="Комаров Александр Евгеньевич" w:date="2020-06-17T20:12:00Z" w:initials="КАЕ">
    <w:p w14:paraId="74026A71" w14:textId="13F2201E" w:rsidR="00D87284" w:rsidRDefault="00D87284">
      <w:pPr>
        <w:pStyle w:val="afc"/>
      </w:pPr>
      <w:r>
        <w:rPr>
          <w:rStyle w:val="afb"/>
        </w:rPr>
        <w:annotationRef/>
      </w:r>
      <w:r>
        <w:t>запятая</w:t>
      </w:r>
    </w:p>
  </w:comment>
  <w:comment w:id="117" w:author="Комаров Александр Евгеньевич" w:date="2020-06-17T20:13:00Z" w:initials="КАЕ">
    <w:p w14:paraId="4AC6DC30" w14:textId="717FAA50" w:rsidR="00D87284" w:rsidRDefault="00D87284">
      <w:pPr>
        <w:pStyle w:val="afc"/>
      </w:pPr>
      <w:r>
        <w:rPr>
          <w:rStyle w:val="afb"/>
        </w:rPr>
        <w:annotationRef/>
      </w:r>
      <w:r>
        <w:t>запятая</w:t>
      </w:r>
    </w:p>
  </w:comment>
  <w:comment w:id="118" w:author="Комаров Александр Евгеньевич" w:date="2020-06-17T20:13:00Z" w:initials="КАЕ">
    <w:p w14:paraId="49B5AFD4" w14:textId="5E6D892D" w:rsidR="00D87284" w:rsidRDefault="00D87284">
      <w:pPr>
        <w:pStyle w:val="afc"/>
      </w:pPr>
      <w:r>
        <w:rPr>
          <w:rStyle w:val="afb"/>
        </w:rPr>
        <w:annotationRef/>
      </w:r>
      <w:r>
        <w:t>наверное слитно</w:t>
      </w:r>
    </w:p>
  </w:comment>
  <w:comment w:id="119" w:author="Комаров Александр Евгеньевич" w:date="2020-06-17T20:13:00Z" w:initials="КАЕ">
    <w:p w14:paraId="2B3466DB" w14:textId="10AAA0D7" w:rsidR="00D87284" w:rsidRDefault="00D87284">
      <w:pPr>
        <w:pStyle w:val="afc"/>
      </w:pPr>
      <w:r>
        <w:rPr>
          <w:rStyle w:val="afb"/>
        </w:rPr>
        <w:annotationRef/>
      </w:r>
      <w:r>
        <w:t>наверное тоже запятая</w:t>
      </w:r>
    </w:p>
  </w:comment>
  <w:comment w:id="120" w:author="Комаров Александр Евгеньевич" w:date="2020-06-17T20:14:00Z" w:initials="КАЕ">
    <w:p w14:paraId="7CE9049C" w14:textId="1E6E561E" w:rsidR="00D87284" w:rsidRDefault="00D87284">
      <w:pPr>
        <w:pStyle w:val="afc"/>
      </w:pPr>
      <w:r>
        <w:rPr>
          <w:rStyle w:val="afb"/>
        </w:rPr>
        <w:annotationRef/>
      </w:r>
      <w:r>
        <w:t>наверное слитно</w:t>
      </w:r>
    </w:p>
  </w:comment>
  <w:comment w:id="121" w:author="Комаров Александр Евгеньевич" w:date="2020-06-17T20:14:00Z" w:initials="КАЕ">
    <w:p w14:paraId="09EA84B0" w14:textId="03A010D1" w:rsidR="00D87284" w:rsidRDefault="00D87284">
      <w:pPr>
        <w:pStyle w:val="afc"/>
      </w:pPr>
      <w:r>
        <w:rPr>
          <w:rStyle w:val="afb"/>
        </w:rPr>
        <w:annotationRef/>
      </w:r>
      <w:r>
        <w:t>вот тут слово «данная» хорошо подходит</w:t>
      </w:r>
    </w:p>
  </w:comment>
  <w:comment w:id="122" w:author="Комаров Александр Евгеньевич" w:date="2020-06-17T20:14:00Z" w:initials="КАЕ">
    <w:p w14:paraId="2EB1C452" w14:textId="7BF9D3A4" w:rsidR="00D87284" w:rsidRDefault="00D87284">
      <w:pPr>
        <w:pStyle w:val="afc"/>
      </w:pPr>
      <w:r>
        <w:rPr>
          <w:rStyle w:val="afb"/>
        </w:rPr>
        <w:annotationRef/>
      </w:r>
      <w:r>
        <w:t>отступ не нужен</w:t>
      </w:r>
    </w:p>
  </w:comment>
  <w:comment w:id="123" w:author="Комаров Александр Евгеньевич" w:date="2020-06-17T20:15:00Z" w:initials="КАЕ">
    <w:p w14:paraId="3A39322A" w14:textId="72C93494" w:rsidR="00D87284" w:rsidRPr="00D87284" w:rsidRDefault="00D87284">
      <w:pPr>
        <w:pStyle w:val="afc"/>
      </w:pPr>
      <w:r>
        <w:rPr>
          <w:rStyle w:val="afb"/>
        </w:rPr>
        <w:annotationRef/>
      </w:r>
      <w:r>
        <w:t xml:space="preserve">интересно если б у тебя тут было </w:t>
      </w:r>
      <w:r>
        <w:rPr>
          <w:lang w:val="en-US"/>
        </w:rPr>
        <w:t>master</w:t>
      </w:r>
      <w:r w:rsidRPr="00D87284">
        <w:t>/</w:t>
      </w:r>
      <w:r>
        <w:rPr>
          <w:lang w:val="en-US"/>
        </w:rPr>
        <w:t>slave</w:t>
      </w:r>
      <w:r w:rsidRPr="00D87284">
        <w:t xml:space="preserve"> </w:t>
      </w:r>
      <w:r>
        <w:t>нужно было б менять из за росизма?)</w:t>
      </w:r>
    </w:p>
  </w:comment>
  <w:comment w:id="124" w:author="Комаров Александр Евгеньевич" w:date="2020-06-17T20:16:00Z" w:initials="КАЕ">
    <w:p w14:paraId="4001B3F5" w14:textId="56FFF92B" w:rsidR="00D87284" w:rsidRDefault="00D87284">
      <w:pPr>
        <w:pStyle w:val="afc"/>
      </w:pPr>
      <w:r>
        <w:rPr>
          <w:rStyle w:val="afb"/>
        </w:rPr>
        <w:annotationRef/>
      </w:r>
      <w:r>
        <w:t>что делает невозможным что?</w:t>
      </w:r>
    </w:p>
  </w:comment>
  <w:comment w:id="127" w:author="Комаров Александр Евгеньевич" w:date="2020-06-17T20:17:00Z" w:initials="КАЕ">
    <w:p w14:paraId="3506D358" w14:textId="55664AA3" w:rsidR="00D87284" w:rsidRDefault="00D87284">
      <w:pPr>
        <w:pStyle w:val="afc"/>
      </w:pPr>
      <w:r>
        <w:rPr>
          <w:rStyle w:val="afb"/>
        </w:rPr>
        <w:annotationRef/>
      </w:r>
      <w:r>
        <w:t>Наверное «отклонений»</w:t>
      </w:r>
    </w:p>
  </w:comment>
  <w:comment w:id="130" w:author="Комаров Александр Евгеньевич" w:date="2020-06-17T20:18:00Z" w:initials="КАЕ">
    <w:p w14:paraId="504A3258" w14:textId="41340D44" w:rsidR="00D87284" w:rsidRDefault="00D87284">
      <w:pPr>
        <w:pStyle w:val="afc"/>
      </w:pPr>
      <w:r>
        <w:rPr>
          <w:rStyle w:val="afb"/>
        </w:rPr>
        <w:annotationRef/>
      </w:r>
      <w:r>
        <w:t>В скобочках</w:t>
      </w:r>
    </w:p>
  </w:comment>
  <w:comment w:id="131" w:author="Комаров Александр Евгеньевич" w:date="2020-06-17T20:20:00Z" w:initials="КАЕ">
    <w:p w14:paraId="04EDC08D" w14:textId="364AA08E" w:rsidR="00D87284" w:rsidRDefault="00D87284">
      <w:pPr>
        <w:pStyle w:val="afc"/>
      </w:pPr>
      <w:r>
        <w:rPr>
          <w:rStyle w:val="afb"/>
        </w:rPr>
        <w:annotationRef/>
      </w:r>
      <w:r>
        <w:t xml:space="preserve">У меня такое ощущение что правки которые я тебе указывал на статье ты либо не учел либо текст взял не из статьи. </w:t>
      </w:r>
      <w:r w:rsidR="0068596B">
        <w:t>На рисунке английские слова (баха говорил что все рисунки должны быть русифицированы). По шкале х Цастота</w:t>
      </w:r>
    </w:p>
  </w:comment>
  <w:comment w:id="132" w:author="Комаров Александр Евгеньевич" w:date="2020-06-17T20:21:00Z" w:initials="КАЕ">
    <w:p w14:paraId="67FE4086" w14:textId="29B01C67" w:rsidR="0068596B" w:rsidRDefault="0068596B">
      <w:pPr>
        <w:pStyle w:val="afc"/>
      </w:pPr>
      <w:r>
        <w:rPr>
          <w:rStyle w:val="afb"/>
        </w:rPr>
        <w:annotationRef/>
      </w:r>
      <w:r>
        <w:t>Цастота</w:t>
      </w:r>
    </w:p>
  </w:comment>
  <w:comment w:id="133" w:author="Комаров Александр Евгеньевич" w:date="2020-06-17T20:21:00Z" w:initials="КАЕ">
    <w:p w14:paraId="643E6944" w14:textId="6F8D282B" w:rsidR="0068596B" w:rsidRDefault="0068596B">
      <w:pPr>
        <w:pStyle w:val="afc"/>
      </w:pPr>
      <w:r>
        <w:rPr>
          <w:rStyle w:val="afb"/>
        </w:rPr>
        <w:annotationRef/>
      </w:r>
      <w:r>
        <w:t>Наверное слитно</w:t>
      </w:r>
    </w:p>
  </w:comment>
  <w:comment w:id="134" w:author="Комаров Александр Евгеньевич" w:date="2020-06-17T20:22:00Z" w:initials="КАЕ">
    <w:p w14:paraId="154AF27C" w14:textId="5558FFA1" w:rsidR="0068596B" w:rsidRDefault="0068596B">
      <w:pPr>
        <w:pStyle w:val="afc"/>
      </w:pPr>
      <w:r>
        <w:rPr>
          <w:rStyle w:val="afb"/>
        </w:rPr>
        <w:annotationRef/>
      </w:r>
      <w:r>
        <w:t>пробельчик</w:t>
      </w:r>
    </w:p>
  </w:comment>
  <w:comment w:id="137" w:author="Комаров Александр Евгеньевич" w:date="2020-06-17T20:26:00Z" w:initials="КАЕ">
    <w:p w14:paraId="5253B4B4" w14:textId="704848D6" w:rsidR="0068596B" w:rsidRDefault="0068596B">
      <w:pPr>
        <w:pStyle w:val="afc"/>
      </w:pPr>
      <w:r>
        <w:rPr>
          <w:rStyle w:val="afb"/>
        </w:rPr>
        <w:annotationRef/>
      </w:r>
    </w:p>
  </w:comment>
  <w:comment w:id="138" w:author="Комаров Александр Евгеньевич" w:date="2020-06-17T20:27:00Z" w:initials="КАЕ">
    <w:p w14:paraId="201F25B7" w14:textId="2DFE2204" w:rsidR="0068596B" w:rsidRDefault="0068596B">
      <w:pPr>
        <w:pStyle w:val="afc"/>
      </w:pPr>
      <w:r>
        <w:rPr>
          <w:rStyle w:val="afb"/>
        </w:rPr>
        <w:annotationRef/>
      </w:r>
      <w:r>
        <w:t>что это такое?</w:t>
      </w:r>
    </w:p>
  </w:comment>
  <w:comment w:id="139" w:author="Комаров Александр Евгеньевич" w:date="2020-06-17T20:27:00Z" w:initials="КАЕ">
    <w:p w14:paraId="096BCAD3" w14:textId="049DF47E" w:rsidR="0068596B" w:rsidRDefault="0068596B">
      <w:pPr>
        <w:pStyle w:val="afc"/>
      </w:pPr>
      <w:r>
        <w:rPr>
          <w:rStyle w:val="afb"/>
        </w:rPr>
        <w:annotationRef/>
      </w:r>
      <w:r>
        <w:t>Обезличивай</w:t>
      </w:r>
    </w:p>
  </w:comment>
  <w:comment w:id="140" w:author="Комаров Александр Евгеньевич" w:date="2020-06-17T20:28:00Z" w:initials="КАЕ">
    <w:p w14:paraId="3AB93F2B" w14:textId="244FD065" w:rsidR="0068596B" w:rsidRDefault="0068596B">
      <w:pPr>
        <w:pStyle w:val="afc"/>
      </w:pPr>
      <w:r>
        <w:rPr>
          <w:rStyle w:val="afb"/>
        </w:rPr>
        <w:annotationRef/>
      </w:r>
      <w:r>
        <w:t>Что то не так</w:t>
      </w:r>
    </w:p>
  </w:comment>
  <w:comment w:id="142" w:author="Комаров Александр Евгеньевич" w:date="2020-06-17T20:29:00Z" w:initials="КАЕ">
    <w:p w14:paraId="185DC9C1" w14:textId="487C9E2B" w:rsidR="0068596B" w:rsidRDefault="0068596B">
      <w:pPr>
        <w:pStyle w:val="afc"/>
      </w:pPr>
      <w:r>
        <w:rPr>
          <w:rStyle w:val="afb"/>
        </w:rPr>
        <w:annotationRef/>
      </w:r>
      <w:r>
        <w:t>Что это такое?</w:t>
      </w:r>
    </w:p>
  </w:comment>
  <w:comment w:id="141" w:author="Комаров Александр Евгеньевич" w:date="2020-06-17T20:29:00Z" w:initials="КАЕ">
    <w:p w14:paraId="24FA8364" w14:textId="0F78623F" w:rsidR="0068596B" w:rsidRDefault="0068596B">
      <w:pPr>
        <w:pStyle w:val="afc"/>
      </w:pPr>
      <w:r>
        <w:rPr>
          <w:rStyle w:val="afb"/>
        </w:rPr>
        <w:annotationRef/>
      </w:r>
      <w:r>
        <w:t>Список не по правилам</w:t>
      </w:r>
    </w:p>
  </w:comment>
  <w:comment w:id="144" w:author="Комаров Александр Евгеньевич" w:date="2020-06-17T20:30:00Z" w:initials="КАЕ">
    <w:p w14:paraId="6FCCC59D" w14:textId="762A82FA" w:rsidR="0068596B" w:rsidRDefault="0068596B">
      <w:pPr>
        <w:pStyle w:val="afc"/>
      </w:pPr>
      <w:r>
        <w:rPr>
          <w:rStyle w:val="afb"/>
        </w:rPr>
        <w:annotationRef/>
      </w:r>
      <w:r>
        <w:t>Что то не так с этим предложением</w:t>
      </w:r>
    </w:p>
  </w:comment>
  <w:comment w:id="145" w:author="Комаров Александр Евгеньевич" w:date="2020-06-17T20:30:00Z" w:initials="КАЕ">
    <w:p w14:paraId="57EF9F57" w14:textId="1EC0A373" w:rsidR="0068596B" w:rsidRDefault="0068596B">
      <w:pPr>
        <w:pStyle w:val="afc"/>
      </w:pPr>
      <w:r>
        <w:rPr>
          <w:rStyle w:val="afb"/>
        </w:rPr>
        <w:annotationRef/>
      </w:r>
    </w:p>
  </w:comment>
  <w:comment w:id="146" w:author="Комаров Александр Евгеньевич" w:date="2020-06-17T20:30:00Z" w:initials="КАЕ">
    <w:p w14:paraId="5F4B3A42" w14:textId="6406DAC1" w:rsidR="0068596B" w:rsidRDefault="0068596B">
      <w:pPr>
        <w:pStyle w:val="afc"/>
      </w:pPr>
      <w:r>
        <w:rPr>
          <w:rStyle w:val="afb"/>
        </w:rPr>
        <w:annotationRef/>
      </w:r>
    </w:p>
  </w:comment>
  <w:comment w:id="148" w:author="Комаров Александр Евгеньевич" w:date="2020-06-17T20:32:00Z" w:initials="КАЕ">
    <w:p w14:paraId="0D598E08" w14:textId="76245D4D" w:rsidR="00A33335" w:rsidRDefault="00A33335">
      <w:pPr>
        <w:pStyle w:val="afc"/>
      </w:pPr>
      <w:r>
        <w:rPr>
          <w:rStyle w:val="afb"/>
        </w:rPr>
        <w:annotationRef/>
      </w:r>
      <w:r>
        <w:t>Наверное «третьей»</w:t>
      </w:r>
    </w:p>
  </w:comment>
  <w:comment w:id="149" w:author="Комаров Александр Евгеньевич" w:date="2020-06-17T20:30:00Z" w:initials="КАЕ">
    <w:p w14:paraId="2D2E253E" w14:textId="2EF4AC07" w:rsidR="00A33335" w:rsidRDefault="00A33335">
      <w:pPr>
        <w:pStyle w:val="afc"/>
      </w:pPr>
      <w:r>
        <w:rPr>
          <w:rStyle w:val="afb"/>
        </w:rPr>
        <w:annotationRef/>
      </w:r>
      <w:r>
        <w:t>скобочки</w:t>
      </w:r>
    </w:p>
  </w:comment>
  <w:comment w:id="150" w:author="Комаров Александр Евгеньевич" w:date="2020-06-17T20:30:00Z" w:initials="КАЕ">
    <w:p w14:paraId="7B7857E4" w14:textId="52D0AD61" w:rsidR="00A33335" w:rsidRDefault="00A33335">
      <w:pPr>
        <w:pStyle w:val="afc"/>
      </w:pPr>
      <w:r>
        <w:rPr>
          <w:rStyle w:val="afb"/>
        </w:rPr>
        <w:annotationRef/>
      </w:r>
    </w:p>
  </w:comment>
  <w:comment w:id="151" w:author="Комаров Александр Евгеньевич" w:date="2020-06-17T20:31:00Z" w:initials="КАЕ">
    <w:p w14:paraId="2A983D47" w14:textId="54AAD4B7" w:rsidR="00A33335" w:rsidRDefault="00A33335">
      <w:pPr>
        <w:pStyle w:val="afc"/>
      </w:pPr>
      <w:r>
        <w:rPr>
          <w:rStyle w:val="afb"/>
        </w:rPr>
        <w:annotationRef/>
      </w:r>
      <w:r>
        <w:t>а это ваще новый абзац</w:t>
      </w:r>
    </w:p>
  </w:comment>
  <w:comment w:id="152" w:author="Комаров Александр Евгеньевич" w:date="2020-06-17T20:31:00Z" w:initials="КАЕ">
    <w:p w14:paraId="38AF654B" w14:textId="2DAFFBD9" w:rsidR="00A33335" w:rsidRDefault="00A33335">
      <w:pPr>
        <w:pStyle w:val="afc"/>
      </w:pPr>
      <w:r>
        <w:rPr>
          <w:rStyle w:val="afb"/>
        </w:rPr>
        <w:annotationRef/>
      </w:r>
      <w:r>
        <w:t>явно какая то система а не формула</w:t>
      </w:r>
    </w:p>
  </w:comment>
  <w:comment w:id="153" w:author="Комаров Александр Евгеньевич" w:date="2020-06-17T20:31:00Z" w:initials="КАЕ">
    <w:p w14:paraId="535D87E7" w14:textId="1F90B417" w:rsidR="00A33335" w:rsidRDefault="00A33335">
      <w:pPr>
        <w:pStyle w:val="afc"/>
      </w:pPr>
      <w:r>
        <w:rPr>
          <w:rStyle w:val="afb"/>
        </w:rPr>
        <w:annotationRef/>
      </w:r>
      <w:r>
        <w:t>внезапно</w:t>
      </w:r>
    </w:p>
  </w:comment>
  <w:comment w:id="155" w:author="Комаров Александр Евгеньевич" w:date="2020-06-17T20:32:00Z" w:initials="КАЕ">
    <w:p w14:paraId="6C1C3F18" w14:textId="12AD59C2" w:rsidR="00A33335" w:rsidRDefault="00A33335">
      <w:pPr>
        <w:pStyle w:val="afc"/>
      </w:pPr>
      <w:r>
        <w:rPr>
          <w:rStyle w:val="afb"/>
        </w:rPr>
        <w:annotationRef/>
      </w:r>
    </w:p>
  </w:comment>
  <w:comment w:id="156" w:author="Комаров Александр Евгеньевич" w:date="2020-06-17T20:32:00Z" w:initials="КАЕ">
    <w:p w14:paraId="1F591975" w14:textId="383256E6" w:rsidR="00A33335" w:rsidRDefault="00A33335">
      <w:pPr>
        <w:pStyle w:val="afc"/>
      </w:pPr>
      <w:r>
        <w:rPr>
          <w:rStyle w:val="afb"/>
        </w:rPr>
        <w:annotationRef/>
      </w:r>
    </w:p>
  </w:comment>
  <w:comment w:id="157" w:author="Комаров Александр Евгеньевич" w:date="2020-06-17T20:32:00Z" w:initials="КАЕ">
    <w:p w14:paraId="7E3C94A3" w14:textId="1462AC78" w:rsidR="00A33335" w:rsidRDefault="00A33335">
      <w:pPr>
        <w:pStyle w:val="afc"/>
      </w:pPr>
      <w:r>
        <w:rPr>
          <w:rStyle w:val="afb"/>
        </w:rPr>
        <w:annotationRef/>
      </w:r>
      <w:r>
        <w:t>список из ниоткуда и не по правилам</w:t>
      </w:r>
    </w:p>
  </w:comment>
  <w:comment w:id="159" w:author="Комаров Александр Евгеньевич" w:date="2020-06-17T20:34:00Z" w:initials="КАЕ">
    <w:p w14:paraId="3D94E603" w14:textId="1448CDF8" w:rsidR="00A33335" w:rsidRDefault="00A33335">
      <w:pPr>
        <w:pStyle w:val="afc"/>
      </w:pPr>
      <w:r>
        <w:rPr>
          <w:rStyle w:val="afb"/>
        </w:rPr>
        <w:annotationRef/>
      </w:r>
    </w:p>
  </w:comment>
  <w:comment w:id="160" w:author="Комаров Александр Евгеньевич" w:date="2020-06-17T20:35:00Z" w:initials="КАЕ">
    <w:p w14:paraId="48126482" w14:textId="04A698A9" w:rsidR="00A33335" w:rsidRDefault="00A33335">
      <w:pPr>
        <w:pStyle w:val="afc"/>
      </w:pPr>
      <w:r>
        <w:rPr>
          <w:rStyle w:val="afb"/>
        </w:rPr>
        <w:annotationRef/>
      </w:r>
    </w:p>
  </w:comment>
  <w:comment w:id="161" w:author="Комаров Александр Евгеньевич" w:date="2020-06-17T20:35:00Z" w:initials="КАЕ">
    <w:p w14:paraId="063B3F2D" w14:textId="29F3422B" w:rsidR="00A33335" w:rsidRDefault="00A33335">
      <w:pPr>
        <w:pStyle w:val="afc"/>
      </w:pPr>
      <w:r>
        <w:rPr>
          <w:rStyle w:val="afb"/>
        </w:rPr>
        <w:annotationRef/>
      </w:r>
    </w:p>
  </w:comment>
  <w:comment w:id="164" w:author="Комаров Александр Евгеньевич" w:date="2020-06-17T20:36:00Z" w:initials="КАЕ">
    <w:p w14:paraId="743E3486" w14:textId="5EBFB354" w:rsidR="00A33335" w:rsidRDefault="00A33335">
      <w:pPr>
        <w:pStyle w:val="afc"/>
      </w:pPr>
      <w:r>
        <w:rPr>
          <w:rStyle w:val="afb"/>
        </w:rPr>
        <w:annotationRef/>
      </w:r>
    </w:p>
  </w:comment>
  <w:comment w:id="167" w:author="Комаров Александр Евгеньевич" w:date="2020-06-17T20:37:00Z" w:initials="КАЕ">
    <w:p w14:paraId="7B4F7687" w14:textId="39C3C5ED" w:rsidR="00A33335" w:rsidRDefault="00A33335">
      <w:pPr>
        <w:pStyle w:val="afc"/>
      </w:pPr>
      <w:r>
        <w:rPr>
          <w:rStyle w:val="afb"/>
        </w:rPr>
        <w:annotationRef/>
      </w:r>
      <w:r>
        <w:t xml:space="preserve"> чекай правила крч</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8170DC" w15:done="0"/>
  <w15:commentEx w15:paraId="569CB4B6" w15:done="0"/>
  <w15:commentEx w15:paraId="2FAD26ED" w15:done="0"/>
  <w15:commentEx w15:paraId="4D2AADC2" w15:done="0"/>
  <w15:commentEx w15:paraId="5665168B" w15:done="0"/>
  <w15:commentEx w15:paraId="12A1D5F7" w15:done="0"/>
  <w15:commentEx w15:paraId="6BBF57F8" w15:done="0"/>
  <w15:commentEx w15:paraId="2050AA6F" w15:done="0"/>
  <w15:commentEx w15:paraId="1E378769" w15:done="0"/>
  <w15:commentEx w15:paraId="2B88830F" w15:done="0"/>
  <w15:commentEx w15:paraId="0092F66D" w15:done="0"/>
  <w15:commentEx w15:paraId="1FCA83E8" w15:done="0"/>
  <w15:commentEx w15:paraId="6C4AB03A" w15:done="0"/>
  <w15:commentEx w15:paraId="366FAE05" w15:done="0"/>
  <w15:commentEx w15:paraId="522180CA" w15:done="0"/>
  <w15:commentEx w15:paraId="169D38DC" w15:done="0"/>
  <w15:commentEx w15:paraId="0725366D" w15:done="0"/>
  <w15:commentEx w15:paraId="5D83CE1F" w15:done="0"/>
  <w15:commentEx w15:paraId="4C454E1B" w15:done="0"/>
  <w15:commentEx w15:paraId="51EAAE1C" w15:done="0"/>
  <w15:commentEx w15:paraId="21781184" w15:done="0"/>
  <w15:commentEx w15:paraId="7C8E6334" w15:done="0"/>
  <w15:commentEx w15:paraId="3B6B0319" w15:done="0"/>
  <w15:commentEx w15:paraId="432480CF" w15:done="0"/>
  <w15:commentEx w15:paraId="78471705" w15:done="0"/>
  <w15:commentEx w15:paraId="5FF02D82" w15:done="0"/>
  <w15:commentEx w15:paraId="136CBD96" w15:done="0"/>
  <w15:commentEx w15:paraId="078D80E5" w15:done="0"/>
  <w15:commentEx w15:paraId="6B45D17E" w15:done="0"/>
  <w15:commentEx w15:paraId="42872E54" w15:done="0"/>
  <w15:commentEx w15:paraId="728E03BB" w15:done="0"/>
  <w15:commentEx w15:paraId="3322C6A3" w15:done="0"/>
  <w15:commentEx w15:paraId="1FD58746" w15:done="0"/>
  <w15:commentEx w15:paraId="086A8A3D" w15:done="0"/>
  <w15:commentEx w15:paraId="5A66156F" w15:done="0"/>
  <w15:commentEx w15:paraId="1D362352" w15:done="0"/>
  <w15:commentEx w15:paraId="3EBFEACC" w15:done="0"/>
  <w15:commentEx w15:paraId="011A5F6B" w15:done="0"/>
  <w15:commentEx w15:paraId="17299023" w15:done="0"/>
  <w15:commentEx w15:paraId="6F4ED642" w15:done="0"/>
  <w15:commentEx w15:paraId="1F264777" w15:done="0"/>
  <w15:commentEx w15:paraId="1BF3C70F" w15:done="0"/>
  <w15:commentEx w15:paraId="38A3F985" w15:done="0"/>
  <w15:commentEx w15:paraId="44AE8B83" w15:done="0"/>
  <w15:commentEx w15:paraId="1E1D958C" w15:done="0"/>
  <w15:commentEx w15:paraId="0F2216A0" w15:done="0"/>
  <w15:commentEx w15:paraId="03588743" w15:done="0"/>
  <w15:commentEx w15:paraId="7DFD88EC" w15:done="0"/>
  <w15:commentEx w15:paraId="697569E4" w15:done="0"/>
  <w15:commentEx w15:paraId="77626143" w15:done="0"/>
  <w15:commentEx w15:paraId="270F95DB" w15:done="0"/>
  <w15:commentEx w15:paraId="3DA262C2" w15:done="0"/>
  <w15:commentEx w15:paraId="050AE180" w15:done="0"/>
  <w15:commentEx w15:paraId="0329EF9E" w15:done="0"/>
  <w15:commentEx w15:paraId="35520BA4" w15:done="0"/>
  <w15:commentEx w15:paraId="47144872" w15:done="0"/>
  <w15:commentEx w15:paraId="38120105" w15:done="0"/>
  <w15:commentEx w15:paraId="03438E05" w15:done="0"/>
  <w15:commentEx w15:paraId="4204055C" w15:done="0"/>
  <w15:commentEx w15:paraId="2579130F" w15:done="0"/>
  <w15:commentEx w15:paraId="32DA416B" w15:done="0"/>
  <w15:commentEx w15:paraId="139DF83F" w15:done="0"/>
  <w15:commentEx w15:paraId="5C63817C" w15:done="0"/>
  <w15:commentEx w15:paraId="2117255C" w15:done="0"/>
  <w15:commentEx w15:paraId="3FE0E21B" w15:done="0"/>
  <w15:commentEx w15:paraId="10065440" w15:done="0"/>
  <w15:commentEx w15:paraId="152204FC" w15:done="0"/>
  <w15:commentEx w15:paraId="0A879451" w15:done="0"/>
  <w15:commentEx w15:paraId="5AEF237A" w15:done="0"/>
  <w15:commentEx w15:paraId="5DE71B31" w15:done="0"/>
  <w15:commentEx w15:paraId="30AFED3A" w15:done="0"/>
  <w15:commentEx w15:paraId="73EC646E" w15:done="0"/>
  <w15:commentEx w15:paraId="2BB515EF" w15:done="0"/>
  <w15:commentEx w15:paraId="5275D3C1" w15:done="0"/>
  <w15:commentEx w15:paraId="44FDC940" w15:done="0"/>
  <w15:commentEx w15:paraId="62D69BEB" w15:done="0"/>
  <w15:commentEx w15:paraId="4828C695" w15:done="0"/>
  <w15:commentEx w15:paraId="1A547567" w15:done="0"/>
  <w15:commentEx w15:paraId="774EC9E1" w15:done="0"/>
  <w15:commentEx w15:paraId="44A2F89C" w15:done="0"/>
  <w15:commentEx w15:paraId="1C356A65" w15:done="0"/>
  <w15:commentEx w15:paraId="759E6AC3" w15:done="0"/>
  <w15:commentEx w15:paraId="771BE935" w15:done="0"/>
  <w15:commentEx w15:paraId="74026A71" w15:done="0"/>
  <w15:commentEx w15:paraId="4AC6DC30" w15:done="0"/>
  <w15:commentEx w15:paraId="49B5AFD4" w15:done="0"/>
  <w15:commentEx w15:paraId="2B3466DB" w15:done="0"/>
  <w15:commentEx w15:paraId="7CE9049C" w15:done="0"/>
  <w15:commentEx w15:paraId="09EA84B0" w15:done="0"/>
  <w15:commentEx w15:paraId="2EB1C452" w15:done="0"/>
  <w15:commentEx w15:paraId="3A39322A" w15:done="0"/>
  <w15:commentEx w15:paraId="4001B3F5" w15:done="0"/>
  <w15:commentEx w15:paraId="3506D358" w15:done="0"/>
  <w15:commentEx w15:paraId="504A3258" w15:done="0"/>
  <w15:commentEx w15:paraId="04EDC08D" w15:done="0"/>
  <w15:commentEx w15:paraId="67FE4086" w15:done="0"/>
  <w15:commentEx w15:paraId="643E6944" w15:done="0"/>
  <w15:commentEx w15:paraId="154AF27C" w15:done="0"/>
  <w15:commentEx w15:paraId="5253B4B4" w15:done="0"/>
  <w15:commentEx w15:paraId="201F25B7" w15:done="0"/>
  <w15:commentEx w15:paraId="096BCAD3" w15:done="0"/>
  <w15:commentEx w15:paraId="3AB93F2B" w15:done="0"/>
  <w15:commentEx w15:paraId="185DC9C1" w15:done="0"/>
  <w15:commentEx w15:paraId="24FA8364" w15:done="0"/>
  <w15:commentEx w15:paraId="6FCCC59D" w15:done="0"/>
  <w15:commentEx w15:paraId="57EF9F57" w15:done="0"/>
  <w15:commentEx w15:paraId="5F4B3A42" w15:done="0"/>
  <w15:commentEx w15:paraId="0D598E08" w15:done="0"/>
  <w15:commentEx w15:paraId="2D2E253E" w15:done="0"/>
  <w15:commentEx w15:paraId="7B7857E4" w15:done="0"/>
  <w15:commentEx w15:paraId="2A983D47" w15:done="0"/>
  <w15:commentEx w15:paraId="38AF654B" w15:done="0"/>
  <w15:commentEx w15:paraId="535D87E7" w15:done="0"/>
  <w15:commentEx w15:paraId="6C1C3F18" w15:done="0"/>
  <w15:commentEx w15:paraId="1F591975" w15:done="0"/>
  <w15:commentEx w15:paraId="7E3C94A3" w15:done="0"/>
  <w15:commentEx w15:paraId="3D94E603" w15:done="0"/>
  <w15:commentEx w15:paraId="48126482" w15:done="0"/>
  <w15:commentEx w15:paraId="063B3F2D" w15:done="0"/>
  <w15:commentEx w15:paraId="743E3486" w15:done="0"/>
  <w15:commentEx w15:paraId="7B4F76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94FDB0" w16cex:dateUtc="2020-06-17T17:38:00Z"/>
  <w16cex:commentExtensible w16cex:durableId="2294E8C3" w16cex:dateUtc="2020-06-17T16:08:00Z"/>
  <w16cex:commentExtensible w16cex:durableId="2294E8DF" w16cex:dateUtc="2020-06-17T16:09:00Z"/>
  <w16cex:commentExtensible w16cex:durableId="2294E906" w16cex:dateUtc="2020-06-17T16:09:00Z"/>
  <w16cex:commentExtensible w16cex:durableId="2294E91A" w16cex:dateUtc="2020-06-17T16:10:00Z"/>
  <w16cex:commentExtensible w16cex:durableId="2294E943" w16cex:dateUtc="2020-06-17T16:10:00Z"/>
  <w16cex:commentExtensible w16cex:durableId="2294E9AF" w16cex:dateUtc="2020-06-17T16:12:00Z"/>
  <w16cex:commentExtensible w16cex:durableId="2294EA60" w16cex:dateUtc="2020-06-17T16:15:00Z"/>
  <w16cex:commentExtensible w16cex:durableId="2294EA15" w16cex:dateUtc="2020-06-17T16:14:00Z"/>
  <w16cex:commentExtensible w16cex:durableId="2294E9F1" w16cex:dateUtc="2020-06-17T16:13:00Z"/>
  <w16cex:commentExtensible w16cex:durableId="2294EAA2" w16cex:dateUtc="2020-06-17T16:16:00Z"/>
  <w16cex:commentExtensible w16cex:durableId="2294EAEC" w16cex:dateUtc="2020-06-17T16:18:00Z"/>
  <w16cex:commentExtensible w16cex:durableId="2294EB15" w16cex:dateUtc="2020-06-17T16:18:00Z"/>
  <w16cex:commentExtensible w16cex:durableId="2294EB32" w16cex:dateUtc="2020-06-17T16:19:00Z"/>
  <w16cex:commentExtensible w16cex:durableId="2294EB46" w16cex:dateUtc="2020-06-17T16:19:00Z"/>
  <w16cex:commentExtensible w16cex:durableId="2294EBFF" w16cex:dateUtc="2020-06-17T16:22:00Z"/>
  <w16cex:commentExtensible w16cex:durableId="2294EC84" w16cex:dateUtc="2020-06-17T16:24:00Z"/>
  <w16cex:commentExtensible w16cex:durableId="2294EC98" w16cex:dateUtc="2020-06-17T16:25:00Z"/>
  <w16cex:commentExtensible w16cex:durableId="2294ECCC" w16cex:dateUtc="2020-06-17T16:26:00Z"/>
  <w16cex:commentExtensible w16cex:durableId="2294ECEA" w16cex:dateUtc="2020-06-17T16:26:00Z"/>
  <w16cex:commentExtensible w16cex:durableId="2294ED44" w16cex:dateUtc="2020-06-17T16:28:00Z"/>
  <w16cex:commentExtensible w16cex:durableId="2294ED90" w16cex:dateUtc="2020-06-17T16:29:00Z"/>
  <w16cex:commentExtensible w16cex:durableId="2294EDD5" w16cex:dateUtc="2020-06-17T16:30:00Z"/>
  <w16cex:commentExtensible w16cex:durableId="2294EDE3" w16cex:dateUtc="2020-06-17T16:30:00Z"/>
  <w16cex:commentExtensible w16cex:durableId="2294EE07" w16cex:dateUtc="2020-06-17T16:31:00Z"/>
  <w16cex:commentExtensible w16cex:durableId="2294EECE" w16cex:dateUtc="2020-06-17T16:34:00Z"/>
  <w16cex:commentExtensible w16cex:durableId="2294EF6B" w16cex:dateUtc="2020-06-17T16:37:00Z"/>
  <w16cex:commentExtensible w16cex:durableId="2294EF99" w16cex:dateUtc="2020-06-17T16:38:00Z"/>
  <w16cex:commentExtensible w16cex:durableId="2294EFD3" w16cex:dateUtc="2020-06-17T16:38:00Z"/>
  <w16cex:commentExtensible w16cex:durableId="2294EFEE" w16cex:dateUtc="2020-06-17T16:39:00Z"/>
  <w16cex:commentExtensible w16cex:durableId="2294F068" w16cex:dateUtc="2020-06-17T16:41:00Z"/>
  <w16cex:commentExtensible w16cex:durableId="2294F08D" w16cex:dateUtc="2020-06-17T16:42:00Z"/>
  <w16cex:commentExtensible w16cex:durableId="2294F0C5" w16cex:dateUtc="2020-06-17T16:43:00Z"/>
  <w16cex:commentExtensible w16cex:durableId="2294F104" w16cex:dateUtc="2020-06-17T16:44:00Z"/>
  <w16cex:commentExtensible w16cex:durableId="2294F11A" w16cex:dateUtc="2020-06-17T16:44:00Z"/>
  <w16cex:commentExtensible w16cex:durableId="2294F14E" w16cex:dateUtc="2020-06-17T16:45:00Z"/>
  <w16cex:commentExtensible w16cex:durableId="2294F173" w16cex:dateUtc="2020-06-17T16:45:00Z"/>
  <w16cex:commentExtensible w16cex:durableId="2294F1A3" w16cex:dateUtc="2020-06-17T16:46:00Z"/>
  <w16cex:commentExtensible w16cex:durableId="2294F1EF" w16cex:dateUtc="2020-06-17T16:47:00Z"/>
  <w16cex:commentExtensible w16cex:durableId="2294F21D" w16cex:dateUtc="2020-06-17T16:48:00Z"/>
  <w16cex:commentExtensible w16cex:durableId="2294F23D" w16cex:dateUtc="2020-06-17T16:49:00Z"/>
  <w16cex:commentExtensible w16cex:durableId="2294F255" w16cex:dateUtc="2020-06-17T16:49:00Z"/>
  <w16cex:commentExtensible w16cex:durableId="2294F2B0" w16cex:dateUtc="2020-06-17T16:51:00Z"/>
  <w16cex:commentExtensible w16cex:durableId="2294F2CE" w16cex:dateUtc="2020-06-17T16:51:00Z"/>
  <w16cex:commentExtensible w16cex:durableId="2294F2E4" w16cex:dateUtc="2020-06-17T16:52:00Z"/>
  <w16cex:commentExtensible w16cex:durableId="2294F301" w16cex:dateUtc="2020-06-17T16:52:00Z"/>
  <w16cex:commentExtensible w16cex:durableId="2294F342" w16cex:dateUtc="2020-06-17T16:53:00Z"/>
  <w16cex:commentExtensible w16cex:durableId="2294F34D" w16cex:dateUtc="2020-06-17T16:53:00Z"/>
  <w16cex:commentExtensible w16cex:durableId="2294F36B" w16cex:dateUtc="2020-06-17T16:54:00Z"/>
  <w16cex:commentExtensible w16cex:durableId="2294F385" w16cex:dateUtc="2020-06-17T16:54:00Z"/>
  <w16cex:commentExtensible w16cex:durableId="2294F39C" w16cex:dateUtc="2020-06-17T16:55:00Z"/>
  <w16cex:commentExtensible w16cex:durableId="2294F3B1" w16cex:dateUtc="2020-06-17T16:55:00Z"/>
  <w16cex:commentExtensible w16cex:durableId="2294F3C8" w16cex:dateUtc="2020-06-17T16:55:00Z"/>
  <w16cex:commentExtensible w16cex:durableId="2294F3E0" w16cex:dateUtc="2020-06-17T16:56:00Z"/>
  <w16cex:commentExtensible w16cex:durableId="2294F415" w16cex:dateUtc="2020-06-17T16:57:00Z"/>
  <w16cex:commentExtensible w16cex:durableId="2294F403" w16cex:dateUtc="2020-06-17T16:56:00Z"/>
  <w16cex:commentExtensible w16cex:durableId="2294F40D" w16cex:dateUtc="2020-06-17T16:57:00Z"/>
  <w16cex:commentExtensible w16cex:durableId="2294F3F5" w16cex:dateUtc="2020-06-17T16:56:00Z"/>
  <w16cex:commentExtensible w16cex:durableId="2294F422" w16cex:dateUtc="2020-06-17T16:57:00Z"/>
  <w16cex:commentExtensible w16cex:durableId="2294F43C" w16cex:dateUtc="2020-06-17T16:57:00Z"/>
  <w16cex:commentExtensible w16cex:durableId="2294F4DD" w16cex:dateUtc="2020-06-17T17:00:00Z"/>
  <w16cex:commentExtensible w16cex:durableId="2294F4FA" w16cex:dateUtc="2020-06-17T17:00:00Z"/>
  <w16cex:commentExtensible w16cex:durableId="2294F51D" w16cex:dateUtc="2020-06-17T17:01:00Z"/>
  <w16cex:commentExtensible w16cex:durableId="2294F54C" w16cex:dateUtc="2020-06-17T17:02:00Z"/>
  <w16cex:commentExtensible w16cex:durableId="2294F564" w16cex:dateUtc="2020-06-17T17:02:00Z"/>
  <w16cex:commentExtensible w16cex:durableId="2294F584" w16cex:dateUtc="2020-06-17T17:03:00Z"/>
  <w16cex:commentExtensible w16cex:durableId="2294F588" w16cex:dateUtc="2020-06-17T17:03:00Z"/>
  <w16cex:commentExtensible w16cex:durableId="2294F58C" w16cex:dateUtc="2020-06-17T17:03:00Z"/>
  <w16cex:commentExtensible w16cex:durableId="2294F592" w16cex:dateUtc="2020-06-17T17:03:00Z"/>
  <w16cex:commentExtensible w16cex:durableId="2294F59B" w16cex:dateUtc="2020-06-17T17:03:00Z"/>
  <w16cex:commentExtensible w16cex:durableId="2294F5BC" w16cex:dateUtc="2020-06-17T17:04:00Z"/>
  <w16cex:commentExtensible w16cex:durableId="2294F5CC" w16cex:dateUtc="2020-06-17T17:04:00Z"/>
  <w16cex:commentExtensible w16cex:durableId="2294F5D6" w16cex:dateUtc="2020-06-17T17:04:00Z"/>
  <w16cex:commentExtensible w16cex:durableId="2294F5DF" w16cex:dateUtc="2020-06-17T17:04:00Z"/>
  <w16cex:commentExtensible w16cex:durableId="2294F5EB" w16cex:dateUtc="2020-06-17T17:04:00Z"/>
  <w16cex:commentExtensible w16cex:durableId="2294F5FB" w16cex:dateUtc="2020-06-17T17:05:00Z"/>
  <w16cex:commentExtensible w16cex:durableId="2294F64A" w16cex:dateUtc="2020-06-17T17:06:00Z"/>
  <w16cex:commentExtensible w16cex:durableId="2294F669" w16cex:dateUtc="2020-06-17T17:07:00Z"/>
  <w16cex:commentExtensible w16cex:durableId="2294F68F" w16cex:dateUtc="2020-06-17T17:07:00Z"/>
  <w16cex:commentExtensible w16cex:durableId="2294F6BC" w16cex:dateUtc="2020-06-17T17:08:00Z"/>
  <w16cex:commentExtensible w16cex:durableId="2294F728" w16cex:dateUtc="2020-06-17T17:10:00Z"/>
  <w16cex:commentExtensible w16cex:durableId="2294F750" w16cex:dateUtc="2020-06-17T17:10:00Z"/>
  <w16cex:commentExtensible w16cex:durableId="2294F7A5" w16cex:dateUtc="2020-06-17T17:12:00Z"/>
  <w16cex:commentExtensible w16cex:durableId="2294F7BF" w16cex:dateUtc="2020-06-17T17:12:00Z"/>
  <w16cex:commentExtensible w16cex:durableId="2294F7CD" w16cex:dateUtc="2020-06-17T17:13:00Z"/>
  <w16cex:commentExtensible w16cex:durableId="2294F7DC" w16cex:dateUtc="2020-06-17T17:13:00Z"/>
  <w16cex:commentExtensible w16cex:durableId="2294F7F9" w16cex:dateUtc="2020-06-17T17:13:00Z"/>
  <w16cex:commentExtensible w16cex:durableId="2294F808" w16cex:dateUtc="2020-06-17T17:14:00Z"/>
  <w16cex:commentExtensible w16cex:durableId="2294F81B" w16cex:dateUtc="2020-06-17T17:14:00Z"/>
  <w16cex:commentExtensible w16cex:durableId="2294F836" w16cex:dateUtc="2020-06-17T17:14:00Z"/>
  <w16cex:commentExtensible w16cex:durableId="2294F849" w16cex:dateUtc="2020-06-17T17:15:00Z"/>
  <w16cex:commentExtensible w16cex:durableId="2294F8A3" w16cex:dateUtc="2020-06-17T17:16:00Z"/>
  <w16cex:commentExtensible w16cex:durableId="2294F8E7" w16cex:dateUtc="2020-06-17T17:17:00Z"/>
  <w16cex:commentExtensible w16cex:durableId="2294F931" w16cex:dateUtc="2020-06-17T17:18:00Z"/>
  <w16cex:commentExtensible w16cex:durableId="2294F975" w16cex:dateUtc="2020-06-17T17:20:00Z"/>
  <w16cex:commentExtensible w16cex:durableId="2294F9BC" w16cex:dateUtc="2020-06-17T17:21:00Z"/>
  <w16cex:commentExtensible w16cex:durableId="2294F9E2" w16cex:dateUtc="2020-06-17T17:21:00Z"/>
  <w16cex:commentExtensible w16cex:durableId="2294FA13" w16cex:dateUtc="2020-06-17T17:22:00Z"/>
  <w16cex:commentExtensible w16cex:durableId="2294FB01" w16cex:dateUtc="2020-06-17T17:26:00Z"/>
  <w16cex:commentExtensible w16cex:durableId="2294FB1A" w16cex:dateUtc="2020-06-17T17:27:00Z"/>
  <w16cex:commentExtensible w16cex:durableId="2294FB2D" w16cex:dateUtc="2020-06-17T17:27:00Z"/>
  <w16cex:commentExtensible w16cex:durableId="2294FB5D" w16cex:dateUtc="2020-06-17T17:28:00Z"/>
  <w16cex:commentExtensible w16cex:durableId="2294FBA0" w16cex:dateUtc="2020-06-17T17:29:00Z"/>
  <w16cex:commentExtensible w16cex:durableId="2294FB93" w16cex:dateUtc="2020-06-17T17:29:00Z"/>
  <w16cex:commentExtensible w16cex:durableId="2294FBCF" w16cex:dateUtc="2020-06-17T17:30:00Z"/>
  <w16cex:commentExtensible w16cex:durableId="2294FBDC" w16cex:dateUtc="2020-06-17T17:30:00Z"/>
  <w16cex:commentExtensible w16cex:durableId="2294FBDF" w16cex:dateUtc="2020-06-17T17:30:00Z"/>
  <w16cex:commentExtensible w16cex:durableId="2294FC49" w16cex:dateUtc="2020-06-17T17:32:00Z"/>
  <w16cex:commentExtensible w16cex:durableId="2294FBFA" w16cex:dateUtc="2020-06-17T17:30:00Z"/>
  <w16cex:commentExtensible w16cex:durableId="2294FC02" w16cex:dateUtc="2020-06-17T17:30:00Z"/>
  <w16cex:commentExtensible w16cex:durableId="2294FC06" w16cex:dateUtc="2020-06-17T17:31:00Z"/>
  <w16cex:commentExtensible w16cex:durableId="2294FC18" w16cex:dateUtc="2020-06-17T17:31:00Z"/>
  <w16cex:commentExtensible w16cex:durableId="2294FC2B" w16cex:dateUtc="2020-06-17T17:31:00Z"/>
  <w16cex:commentExtensible w16cex:durableId="2294FC62" w16cex:dateUtc="2020-06-17T17:32:00Z"/>
  <w16cex:commentExtensible w16cex:durableId="2294FC63" w16cex:dateUtc="2020-06-17T17:32:00Z"/>
  <w16cex:commentExtensible w16cex:durableId="2294FC73" w16cex:dateUtc="2020-06-17T17:32:00Z"/>
  <w16cex:commentExtensible w16cex:durableId="2294FCBC" w16cex:dateUtc="2020-06-17T17:34:00Z"/>
  <w16cex:commentExtensible w16cex:durableId="2294FCFD" w16cex:dateUtc="2020-06-17T17:35:00Z"/>
  <w16cex:commentExtensible w16cex:durableId="2294FD04" w16cex:dateUtc="2020-06-17T17:35:00Z"/>
  <w16cex:commentExtensible w16cex:durableId="2294FD67" w16cex:dateUtc="2020-06-17T17:36:00Z"/>
  <w16cex:commentExtensible w16cex:durableId="2294FD8D" w16cex:dateUtc="2020-06-17T1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18170DC" w16cid:durableId="2294FDB0"/>
  <w16cid:commentId w16cid:paraId="569CB4B6" w16cid:durableId="2294E8C3"/>
  <w16cid:commentId w16cid:paraId="2FAD26ED" w16cid:durableId="2294E8DF"/>
  <w16cid:commentId w16cid:paraId="4D2AADC2" w16cid:durableId="2294E906"/>
  <w16cid:commentId w16cid:paraId="5665168B" w16cid:durableId="2294E91A"/>
  <w16cid:commentId w16cid:paraId="12A1D5F7" w16cid:durableId="2294E943"/>
  <w16cid:commentId w16cid:paraId="6BBF57F8" w16cid:durableId="2294E9AF"/>
  <w16cid:commentId w16cid:paraId="2050AA6F" w16cid:durableId="2294EA60"/>
  <w16cid:commentId w16cid:paraId="1E378769" w16cid:durableId="2294EA15"/>
  <w16cid:commentId w16cid:paraId="2B88830F" w16cid:durableId="2294E9F1"/>
  <w16cid:commentId w16cid:paraId="0092F66D" w16cid:durableId="2294EAA2"/>
  <w16cid:commentId w16cid:paraId="1FCA83E8" w16cid:durableId="2294EAEC"/>
  <w16cid:commentId w16cid:paraId="6C4AB03A" w16cid:durableId="2294EB15"/>
  <w16cid:commentId w16cid:paraId="366FAE05" w16cid:durableId="2294EB32"/>
  <w16cid:commentId w16cid:paraId="522180CA" w16cid:durableId="2294EB46"/>
  <w16cid:commentId w16cid:paraId="169D38DC" w16cid:durableId="2294EBFF"/>
  <w16cid:commentId w16cid:paraId="0725366D" w16cid:durableId="2294EC84"/>
  <w16cid:commentId w16cid:paraId="5D83CE1F" w16cid:durableId="2294EC98"/>
  <w16cid:commentId w16cid:paraId="4C454E1B" w16cid:durableId="2294ECCC"/>
  <w16cid:commentId w16cid:paraId="51EAAE1C" w16cid:durableId="2294ECEA"/>
  <w16cid:commentId w16cid:paraId="21781184" w16cid:durableId="2294ED44"/>
  <w16cid:commentId w16cid:paraId="7C8E6334" w16cid:durableId="2294ED90"/>
  <w16cid:commentId w16cid:paraId="3B6B0319" w16cid:durableId="2294EDD5"/>
  <w16cid:commentId w16cid:paraId="432480CF" w16cid:durableId="2294EDE3"/>
  <w16cid:commentId w16cid:paraId="78471705" w16cid:durableId="2294EE07"/>
  <w16cid:commentId w16cid:paraId="5FF02D82" w16cid:durableId="2294EECE"/>
  <w16cid:commentId w16cid:paraId="136CBD96" w16cid:durableId="2294EF6B"/>
  <w16cid:commentId w16cid:paraId="078D80E5" w16cid:durableId="2294EF99"/>
  <w16cid:commentId w16cid:paraId="6B45D17E" w16cid:durableId="2294EFD3"/>
  <w16cid:commentId w16cid:paraId="42872E54" w16cid:durableId="2294EFEE"/>
  <w16cid:commentId w16cid:paraId="728E03BB" w16cid:durableId="2294F068"/>
  <w16cid:commentId w16cid:paraId="3322C6A3" w16cid:durableId="2294F08D"/>
  <w16cid:commentId w16cid:paraId="1FD58746" w16cid:durableId="2294F0C5"/>
  <w16cid:commentId w16cid:paraId="086A8A3D" w16cid:durableId="2294F104"/>
  <w16cid:commentId w16cid:paraId="5A66156F" w16cid:durableId="2294F11A"/>
  <w16cid:commentId w16cid:paraId="1D362352" w16cid:durableId="2294F14E"/>
  <w16cid:commentId w16cid:paraId="3EBFEACC" w16cid:durableId="2294F173"/>
  <w16cid:commentId w16cid:paraId="011A5F6B" w16cid:durableId="2294F1A3"/>
  <w16cid:commentId w16cid:paraId="17299023" w16cid:durableId="2294F1EF"/>
  <w16cid:commentId w16cid:paraId="6F4ED642" w16cid:durableId="2294F21D"/>
  <w16cid:commentId w16cid:paraId="1F264777" w16cid:durableId="2294F23D"/>
  <w16cid:commentId w16cid:paraId="1BF3C70F" w16cid:durableId="2294F255"/>
  <w16cid:commentId w16cid:paraId="38A3F985" w16cid:durableId="2294F2B0"/>
  <w16cid:commentId w16cid:paraId="44AE8B83" w16cid:durableId="2294F2CE"/>
  <w16cid:commentId w16cid:paraId="1E1D958C" w16cid:durableId="2294F2E4"/>
  <w16cid:commentId w16cid:paraId="0F2216A0" w16cid:durableId="2294F301"/>
  <w16cid:commentId w16cid:paraId="03588743" w16cid:durableId="2294F342"/>
  <w16cid:commentId w16cid:paraId="7DFD88EC" w16cid:durableId="2294F34D"/>
  <w16cid:commentId w16cid:paraId="697569E4" w16cid:durableId="2294F36B"/>
  <w16cid:commentId w16cid:paraId="77626143" w16cid:durableId="2294F385"/>
  <w16cid:commentId w16cid:paraId="270F95DB" w16cid:durableId="2294F39C"/>
  <w16cid:commentId w16cid:paraId="3DA262C2" w16cid:durableId="2294F3B1"/>
  <w16cid:commentId w16cid:paraId="050AE180" w16cid:durableId="2294F3C8"/>
  <w16cid:commentId w16cid:paraId="0329EF9E" w16cid:durableId="2294F3E0"/>
  <w16cid:commentId w16cid:paraId="35520BA4" w16cid:durableId="2294F415"/>
  <w16cid:commentId w16cid:paraId="47144872" w16cid:durableId="2294F403"/>
  <w16cid:commentId w16cid:paraId="38120105" w16cid:durableId="2294F40D"/>
  <w16cid:commentId w16cid:paraId="03438E05" w16cid:durableId="2294F3F5"/>
  <w16cid:commentId w16cid:paraId="4204055C" w16cid:durableId="2294F422"/>
  <w16cid:commentId w16cid:paraId="2579130F" w16cid:durableId="2294F43C"/>
  <w16cid:commentId w16cid:paraId="32DA416B" w16cid:durableId="2294F4DD"/>
  <w16cid:commentId w16cid:paraId="139DF83F" w16cid:durableId="2294F4FA"/>
  <w16cid:commentId w16cid:paraId="5C63817C" w16cid:durableId="2294F51D"/>
  <w16cid:commentId w16cid:paraId="2117255C" w16cid:durableId="2294F54C"/>
  <w16cid:commentId w16cid:paraId="3FE0E21B" w16cid:durableId="2294F564"/>
  <w16cid:commentId w16cid:paraId="10065440" w16cid:durableId="2294F584"/>
  <w16cid:commentId w16cid:paraId="152204FC" w16cid:durableId="2294F588"/>
  <w16cid:commentId w16cid:paraId="0A879451" w16cid:durableId="2294F58C"/>
  <w16cid:commentId w16cid:paraId="5AEF237A" w16cid:durableId="2294F592"/>
  <w16cid:commentId w16cid:paraId="5DE71B31" w16cid:durableId="2294F59B"/>
  <w16cid:commentId w16cid:paraId="30AFED3A" w16cid:durableId="2294F5BC"/>
  <w16cid:commentId w16cid:paraId="73EC646E" w16cid:durableId="2294F5CC"/>
  <w16cid:commentId w16cid:paraId="2BB515EF" w16cid:durableId="2294F5D6"/>
  <w16cid:commentId w16cid:paraId="5275D3C1" w16cid:durableId="2294F5DF"/>
  <w16cid:commentId w16cid:paraId="44FDC940" w16cid:durableId="2294F5EB"/>
  <w16cid:commentId w16cid:paraId="62D69BEB" w16cid:durableId="2294F5FB"/>
  <w16cid:commentId w16cid:paraId="4828C695" w16cid:durableId="2294F64A"/>
  <w16cid:commentId w16cid:paraId="1A547567" w16cid:durableId="2294F669"/>
  <w16cid:commentId w16cid:paraId="774EC9E1" w16cid:durableId="2294F68F"/>
  <w16cid:commentId w16cid:paraId="44A2F89C" w16cid:durableId="2294F6BC"/>
  <w16cid:commentId w16cid:paraId="1C356A65" w16cid:durableId="2294F728"/>
  <w16cid:commentId w16cid:paraId="759E6AC3" w16cid:durableId="2294F750"/>
  <w16cid:commentId w16cid:paraId="771BE935" w16cid:durableId="2294F7A5"/>
  <w16cid:commentId w16cid:paraId="74026A71" w16cid:durableId="2294F7BF"/>
  <w16cid:commentId w16cid:paraId="4AC6DC30" w16cid:durableId="2294F7CD"/>
  <w16cid:commentId w16cid:paraId="49B5AFD4" w16cid:durableId="2294F7DC"/>
  <w16cid:commentId w16cid:paraId="2B3466DB" w16cid:durableId="2294F7F9"/>
  <w16cid:commentId w16cid:paraId="7CE9049C" w16cid:durableId="2294F808"/>
  <w16cid:commentId w16cid:paraId="09EA84B0" w16cid:durableId="2294F81B"/>
  <w16cid:commentId w16cid:paraId="2EB1C452" w16cid:durableId="2294F836"/>
  <w16cid:commentId w16cid:paraId="3A39322A" w16cid:durableId="2294F849"/>
  <w16cid:commentId w16cid:paraId="4001B3F5" w16cid:durableId="2294F8A3"/>
  <w16cid:commentId w16cid:paraId="3506D358" w16cid:durableId="2294F8E7"/>
  <w16cid:commentId w16cid:paraId="504A3258" w16cid:durableId="2294F931"/>
  <w16cid:commentId w16cid:paraId="04EDC08D" w16cid:durableId="2294F975"/>
  <w16cid:commentId w16cid:paraId="67FE4086" w16cid:durableId="2294F9BC"/>
  <w16cid:commentId w16cid:paraId="643E6944" w16cid:durableId="2294F9E2"/>
  <w16cid:commentId w16cid:paraId="154AF27C" w16cid:durableId="2294FA13"/>
  <w16cid:commentId w16cid:paraId="5253B4B4" w16cid:durableId="2294FB01"/>
  <w16cid:commentId w16cid:paraId="201F25B7" w16cid:durableId="2294FB1A"/>
  <w16cid:commentId w16cid:paraId="096BCAD3" w16cid:durableId="2294FB2D"/>
  <w16cid:commentId w16cid:paraId="3AB93F2B" w16cid:durableId="2294FB5D"/>
  <w16cid:commentId w16cid:paraId="185DC9C1" w16cid:durableId="2294FBA0"/>
  <w16cid:commentId w16cid:paraId="24FA8364" w16cid:durableId="2294FB93"/>
  <w16cid:commentId w16cid:paraId="6FCCC59D" w16cid:durableId="2294FBCF"/>
  <w16cid:commentId w16cid:paraId="57EF9F57" w16cid:durableId="2294FBDC"/>
  <w16cid:commentId w16cid:paraId="5F4B3A42" w16cid:durableId="2294FBDF"/>
  <w16cid:commentId w16cid:paraId="0D598E08" w16cid:durableId="2294FC49"/>
  <w16cid:commentId w16cid:paraId="2D2E253E" w16cid:durableId="2294FBFA"/>
  <w16cid:commentId w16cid:paraId="7B7857E4" w16cid:durableId="2294FC02"/>
  <w16cid:commentId w16cid:paraId="2A983D47" w16cid:durableId="2294FC06"/>
  <w16cid:commentId w16cid:paraId="38AF654B" w16cid:durableId="2294FC18"/>
  <w16cid:commentId w16cid:paraId="535D87E7" w16cid:durableId="2294FC2B"/>
  <w16cid:commentId w16cid:paraId="6C1C3F18" w16cid:durableId="2294FC62"/>
  <w16cid:commentId w16cid:paraId="1F591975" w16cid:durableId="2294FC63"/>
  <w16cid:commentId w16cid:paraId="7E3C94A3" w16cid:durableId="2294FC73"/>
  <w16cid:commentId w16cid:paraId="3D94E603" w16cid:durableId="2294FCBC"/>
  <w16cid:commentId w16cid:paraId="48126482" w16cid:durableId="2294FCFD"/>
  <w16cid:commentId w16cid:paraId="063B3F2D" w16cid:durableId="2294FD04"/>
  <w16cid:commentId w16cid:paraId="743E3486" w16cid:durableId="2294FD67"/>
  <w16cid:commentId w16cid:paraId="7B4F7687" w16cid:durableId="2294FD8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09DCC2" w14:textId="77777777" w:rsidR="008970D6" w:rsidRDefault="008970D6" w:rsidP="000E4950">
      <w:pPr>
        <w:spacing w:after="0" w:line="240" w:lineRule="auto"/>
      </w:pPr>
      <w:r>
        <w:separator/>
      </w:r>
    </w:p>
  </w:endnote>
  <w:endnote w:type="continuationSeparator" w:id="0">
    <w:p w14:paraId="6474B067" w14:textId="77777777" w:rsidR="008970D6" w:rsidRDefault="008970D6"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4E5E94" w14:textId="77777777" w:rsidR="009928E4" w:rsidRDefault="009928E4">
    <w:pPr>
      <w:pStyle w:val="af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EndPr/>
    <w:sdtContent>
      <w:p w14:paraId="7EB08A85" w14:textId="65643A95" w:rsidR="00352E48" w:rsidRDefault="008970D6" w:rsidP="009928E4">
        <w:pPr>
          <w:pStyle w:val="af9"/>
          <w:jc w:val="center"/>
        </w:pPr>
      </w:p>
      <w:bookmarkStart w:id="172" w:name="_GoBack" w:displacedByCustomXml="next"/>
      <w:bookmarkEnd w:id="172" w:displacedByCustomXml="next"/>
    </w:sdtContent>
  </w:sdt>
  <w:p w14:paraId="55BF0B59" w14:textId="77777777" w:rsidR="00352E48" w:rsidRDefault="00352E48">
    <w:pPr>
      <w:pStyle w:val="af9"/>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8E07CB" w14:textId="77777777" w:rsidR="009928E4" w:rsidRDefault="009928E4">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50B921" w14:textId="77777777" w:rsidR="008970D6" w:rsidRDefault="008970D6" w:rsidP="000E4950">
      <w:pPr>
        <w:spacing w:after="0" w:line="240" w:lineRule="auto"/>
      </w:pPr>
      <w:r>
        <w:separator/>
      </w:r>
    </w:p>
  </w:footnote>
  <w:footnote w:type="continuationSeparator" w:id="0">
    <w:p w14:paraId="47E7E552" w14:textId="77777777" w:rsidR="008970D6" w:rsidRDefault="008970D6" w:rsidP="000E49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6A7892" w14:textId="77777777" w:rsidR="009928E4" w:rsidRDefault="009928E4">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66F327" w14:textId="77777777" w:rsidR="009928E4" w:rsidRDefault="009928E4">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121948" w14:textId="77777777" w:rsidR="009928E4" w:rsidRDefault="009928E4">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 w15:restartNumberingAfterBreak="0">
    <w:nsid w:val="21A43922"/>
    <w:multiLevelType w:val="hybridMultilevel"/>
    <w:tmpl w:val="9294DD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22A4E2B"/>
    <w:multiLevelType w:val="hybridMultilevel"/>
    <w:tmpl w:val="3DEC05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7"/>
  </w:num>
  <w:num w:numId="3">
    <w:abstractNumId w:val="2"/>
  </w:num>
  <w:num w:numId="4">
    <w:abstractNumId w:val="3"/>
  </w:num>
  <w:num w:numId="5">
    <w:abstractNumId w:val="8"/>
  </w:num>
  <w:num w:numId="6">
    <w:abstractNumId w:val="4"/>
  </w:num>
  <w:num w:numId="7">
    <w:abstractNumId w:val="6"/>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Комаров Александр Евгеньевич">
    <w15:presenceInfo w15:providerId="None" w15:userId="Комаров Александр Евгеньевич"/>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10BD8"/>
    <w:rsid w:val="00010DF2"/>
    <w:rsid w:val="000265B5"/>
    <w:rsid w:val="00031C41"/>
    <w:rsid w:val="0003233F"/>
    <w:rsid w:val="0003276F"/>
    <w:rsid w:val="00033E07"/>
    <w:rsid w:val="00043785"/>
    <w:rsid w:val="00055A83"/>
    <w:rsid w:val="00066DA5"/>
    <w:rsid w:val="000726CF"/>
    <w:rsid w:val="000855E3"/>
    <w:rsid w:val="00092EBE"/>
    <w:rsid w:val="000A09E2"/>
    <w:rsid w:val="000A0DE8"/>
    <w:rsid w:val="000A1918"/>
    <w:rsid w:val="000B3D04"/>
    <w:rsid w:val="000C4EAC"/>
    <w:rsid w:val="000D4FCB"/>
    <w:rsid w:val="000D76A6"/>
    <w:rsid w:val="000D7982"/>
    <w:rsid w:val="000E1312"/>
    <w:rsid w:val="000E3B84"/>
    <w:rsid w:val="000E4950"/>
    <w:rsid w:val="000E6A6C"/>
    <w:rsid w:val="000E71DE"/>
    <w:rsid w:val="000F6354"/>
    <w:rsid w:val="00101BCF"/>
    <w:rsid w:val="001200CF"/>
    <w:rsid w:val="00126B52"/>
    <w:rsid w:val="00140F43"/>
    <w:rsid w:val="00144CE6"/>
    <w:rsid w:val="00147771"/>
    <w:rsid w:val="00154223"/>
    <w:rsid w:val="00157EE4"/>
    <w:rsid w:val="001643B0"/>
    <w:rsid w:val="001755DA"/>
    <w:rsid w:val="0018019D"/>
    <w:rsid w:val="0018379E"/>
    <w:rsid w:val="00193A33"/>
    <w:rsid w:val="0019596A"/>
    <w:rsid w:val="00197DA4"/>
    <w:rsid w:val="001B2887"/>
    <w:rsid w:val="001B357A"/>
    <w:rsid w:val="001B6897"/>
    <w:rsid w:val="001C35F5"/>
    <w:rsid w:val="001E2A8B"/>
    <w:rsid w:val="001E705A"/>
    <w:rsid w:val="001F6FC0"/>
    <w:rsid w:val="0021291D"/>
    <w:rsid w:val="002260D6"/>
    <w:rsid w:val="002333A6"/>
    <w:rsid w:val="0024082F"/>
    <w:rsid w:val="00240B7B"/>
    <w:rsid w:val="002579DE"/>
    <w:rsid w:val="00260F06"/>
    <w:rsid w:val="00262426"/>
    <w:rsid w:val="00264B53"/>
    <w:rsid w:val="00271E29"/>
    <w:rsid w:val="002761CF"/>
    <w:rsid w:val="0029164F"/>
    <w:rsid w:val="002A1BB0"/>
    <w:rsid w:val="002B0CE5"/>
    <w:rsid w:val="002B1BF0"/>
    <w:rsid w:val="002B2DDB"/>
    <w:rsid w:val="002B3EC7"/>
    <w:rsid w:val="002B6170"/>
    <w:rsid w:val="002C0769"/>
    <w:rsid w:val="002C08E6"/>
    <w:rsid w:val="002C18B3"/>
    <w:rsid w:val="002C66D9"/>
    <w:rsid w:val="002C6BCB"/>
    <w:rsid w:val="002D70DF"/>
    <w:rsid w:val="002E51FD"/>
    <w:rsid w:val="002E559C"/>
    <w:rsid w:val="002E76E8"/>
    <w:rsid w:val="002F7C4F"/>
    <w:rsid w:val="003012FA"/>
    <w:rsid w:val="00320FA6"/>
    <w:rsid w:val="003315E8"/>
    <w:rsid w:val="00334B3B"/>
    <w:rsid w:val="00345667"/>
    <w:rsid w:val="00352E48"/>
    <w:rsid w:val="00357F93"/>
    <w:rsid w:val="00375196"/>
    <w:rsid w:val="00386775"/>
    <w:rsid w:val="00387713"/>
    <w:rsid w:val="00392522"/>
    <w:rsid w:val="00392F17"/>
    <w:rsid w:val="00393536"/>
    <w:rsid w:val="003A06EE"/>
    <w:rsid w:val="003A4008"/>
    <w:rsid w:val="003A4A78"/>
    <w:rsid w:val="003C048C"/>
    <w:rsid w:val="003C1CCA"/>
    <w:rsid w:val="003E019D"/>
    <w:rsid w:val="003E75C6"/>
    <w:rsid w:val="003F0577"/>
    <w:rsid w:val="003F5AC7"/>
    <w:rsid w:val="00423EB5"/>
    <w:rsid w:val="00432C08"/>
    <w:rsid w:val="004341B5"/>
    <w:rsid w:val="00441FD2"/>
    <w:rsid w:val="00444316"/>
    <w:rsid w:val="00456D74"/>
    <w:rsid w:val="00460BC5"/>
    <w:rsid w:val="004648C8"/>
    <w:rsid w:val="00474B56"/>
    <w:rsid w:val="00480130"/>
    <w:rsid w:val="00485D70"/>
    <w:rsid w:val="0049501D"/>
    <w:rsid w:val="004A2B1A"/>
    <w:rsid w:val="004B656D"/>
    <w:rsid w:val="004C7900"/>
    <w:rsid w:val="004D5C81"/>
    <w:rsid w:val="004E4ED8"/>
    <w:rsid w:val="004F72CC"/>
    <w:rsid w:val="00510D71"/>
    <w:rsid w:val="005147A5"/>
    <w:rsid w:val="00515758"/>
    <w:rsid w:val="00522E84"/>
    <w:rsid w:val="00526309"/>
    <w:rsid w:val="0053414C"/>
    <w:rsid w:val="00541AC4"/>
    <w:rsid w:val="005521F0"/>
    <w:rsid w:val="00555003"/>
    <w:rsid w:val="00563D6E"/>
    <w:rsid w:val="00571F0A"/>
    <w:rsid w:val="005722AD"/>
    <w:rsid w:val="005816BD"/>
    <w:rsid w:val="00583096"/>
    <w:rsid w:val="00583AB7"/>
    <w:rsid w:val="00591C64"/>
    <w:rsid w:val="005A2442"/>
    <w:rsid w:val="005A7808"/>
    <w:rsid w:val="005A7833"/>
    <w:rsid w:val="005B6DDB"/>
    <w:rsid w:val="005C20AD"/>
    <w:rsid w:val="005C282A"/>
    <w:rsid w:val="005C675C"/>
    <w:rsid w:val="005C67B8"/>
    <w:rsid w:val="005C721F"/>
    <w:rsid w:val="005D2EFD"/>
    <w:rsid w:val="005E3CD2"/>
    <w:rsid w:val="005E618D"/>
    <w:rsid w:val="005E6791"/>
    <w:rsid w:val="005F01B8"/>
    <w:rsid w:val="00610AD5"/>
    <w:rsid w:val="00611E6B"/>
    <w:rsid w:val="00620715"/>
    <w:rsid w:val="0062101B"/>
    <w:rsid w:val="00635BA8"/>
    <w:rsid w:val="00636792"/>
    <w:rsid w:val="00657A1C"/>
    <w:rsid w:val="00666250"/>
    <w:rsid w:val="006701C5"/>
    <w:rsid w:val="0068596B"/>
    <w:rsid w:val="0068685D"/>
    <w:rsid w:val="006958E5"/>
    <w:rsid w:val="006A3B42"/>
    <w:rsid w:val="006D3CD5"/>
    <w:rsid w:val="006D6D39"/>
    <w:rsid w:val="006D6F75"/>
    <w:rsid w:val="006E22D4"/>
    <w:rsid w:val="006F6048"/>
    <w:rsid w:val="006F698E"/>
    <w:rsid w:val="00700912"/>
    <w:rsid w:val="00701973"/>
    <w:rsid w:val="00702F9A"/>
    <w:rsid w:val="00717ADB"/>
    <w:rsid w:val="00724619"/>
    <w:rsid w:val="00742101"/>
    <w:rsid w:val="007435CE"/>
    <w:rsid w:val="00745F7E"/>
    <w:rsid w:val="00746284"/>
    <w:rsid w:val="00746687"/>
    <w:rsid w:val="00754C4B"/>
    <w:rsid w:val="007567DD"/>
    <w:rsid w:val="00762028"/>
    <w:rsid w:val="0076692F"/>
    <w:rsid w:val="00772345"/>
    <w:rsid w:val="00773454"/>
    <w:rsid w:val="00775262"/>
    <w:rsid w:val="00777D93"/>
    <w:rsid w:val="00786BAD"/>
    <w:rsid w:val="00791DB0"/>
    <w:rsid w:val="00794287"/>
    <w:rsid w:val="007A3FA8"/>
    <w:rsid w:val="007A407F"/>
    <w:rsid w:val="007A6B8C"/>
    <w:rsid w:val="007A70FA"/>
    <w:rsid w:val="007B1CC0"/>
    <w:rsid w:val="007B1EA4"/>
    <w:rsid w:val="007C3975"/>
    <w:rsid w:val="007C6F66"/>
    <w:rsid w:val="007C75EB"/>
    <w:rsid w:val="007D1E3F"/>
    <w:rsid w:val="007D472A"/>
    <w:rsid w:val="007E0F3A"/>
    <w:rsid w:val="00800936"/>
    <w:rsid w:val="0080121C"/>
    <w:rsid w:val="008018ED"/>
    <w:rsid w:val="00814788"/>
    <w:rsid w:val="00814B83"/>
    <w:rsid w:val="00821A6F"/>
    <w:rsid w:val="00834CE8"/>
    <w:rsid w:val="008369C5"/>
    <w:rsid w:val="00842069"/>
    <w:rsid w:val="00847833"/>
    <w:rsid w:val="00871E1D"/>
    <w:rsid w:val="00874555"/>
    <w:rsid w:val="00880521"/>
    <w:rsid w:val="00880E6B"/>
    <w:rsid w:val="00882E73"/>
    <w:rsid w:val="00890B69"/>
    <w:rsid w:val="00890FED"/>
    <w:rsid w:val="008945E2"/>
    <w:rsid w:val="008970D6"/>
    <w:rsid w:val="008A020D"/>
    <w:rsid w:val="008A7942"/>
    <w:rsid w:val="008A7C81"/>
    <w:rsid w:val="008B226B"/>
    <w:rsid w:val="008B6770"/>
    <w:rsid w:val="008D00A0"/>
    <w:rsid w:val="008D2271"/>
    <w:rsid w:val="008D4631"/>
    <w:rsid w:val="008D688E"/>
    <w:rsid w:val="008E2693"/>
    <w:rsid w:val="008E51CF"/>
    <w:rsid w:val="008F127F"/>
    <w:rsid w:val="009004BB"/>
    <w:rsid w:val="009071D3"/>
    <w:rsid w:val="00910492"/>
    <w:rsid w:val="00912ECF"/>
    <w:rsid w:val="00917E36"/>
    <w:rsid w:val="00933B5E"/>
    <w:rsid w:val="00942DFC"/>
    <w:rsid w:val="00950AE0"/>
    <w:rsid w:val="00955D75"/>
    <w:rsid w:val="00963439"/>
    <w:rsid w:val="00977071"/>
    <w:rsid w:val="009778DD"/>
    <w:rsid w:val="00985701"/>
    <w:rsid w:val="009928E4"/>
    <w:rsid w:val="009A0F91"/>
    <w:rsid w:val="009B28F5"/>
    <w:rsid w:val="009B6C24"/>
    <w:rsid w:val="009B75EB"/>
    <w:rsid w:val="009C201B"/>
    <w:rsid w:val="009D3A40"/>
    <w:rsid w:val="009D3F5E"/>
    <w:rsid w:val="009D4EE5"/>
    <w:rsid w:val="009F675F"/>
    <w:rsid w:val="00A0170B"/>
    <w:rsid w:val="00A06FCF"/>
    <w:rsid w:val="00A149CB"/>
    <w:rsid w:val="00A15526"/>
    <w:rsid w:val="00A33335"/>
    <w:rsid w:val="00A37AEC"/>
    <w:rsid w:val="00A37E97"/>
    <w:rsid w:val="00A41498"/>
    <w:rsid w:val="00A417B4"/>
    <w:rsid w:val="00A4363B"/>
    <w:rsid w:val="00A45798"/>
    <w:rsid w:val="00A4764C"/>
    <w:rsid w:val="00A53640"/>
    <w:rsid w:val="00A545EC"/>
    <w:rsid w:val="00A545F2"/>
    <w:rsid w:val="00A61C12"/>
    <w:rsid w:val="00A63894"/>
    <w:rsid w:val="00A6740F"/>
    <w:rsid w:val="00A70974"/>
    <w:rsid w:val="00A74299"/>
    <w:rsid w:val="00A755FC"/>
    <w:rsid w:val="00A76F6A"/>
    <w:rsid w:val="00A95E2F"/>
    <w:rsid w:val="00A96932"/>
    <w:rsid w:val="00A97806"/>
    <w:rsid w:val="00A97FE8"/>
    <w:rsid w:val="00AA1C79"/>
    <w:rsid w:val="00AA21ED"/>
    <w:rsid w:val="00AC0541"/>
    <w:rsid w:val="00AD0630"/>
    <w:rsid w:val="00AE31EF"/>
    <w:rsid w:val="00B00587"/>
    <w:rsid w:val="00B0525C"/>
    <w:rsid w:val="00B108A3"/>
    <w:rsid w:val="00B15A89"/>
    <w:rsid w:val="00B31561"/>
    <w:rsid w:val="00B377FA"/>
    <w:rsid w:val="00B37B84"/>
    <w:rsid w:val="00B42CC8"/>
    <w:rsid w:val="00B5632E"/>
    <w:rsid w:val="00B6794F"/>
    <w:rsid w:val="00B67FF7"/>
    <w:rsid w:val="00B721E2"/>
    <w:rsid w:val="00B8081C"/>
    <w:rsid w:val="00B8195A"/>
    <w:rsid w:val="00B87BC8"/>
    <w:rsid w:val="00B90FC9"/>
    <w:rsid w:val="00BC7CC4"/>
    <w:rsid w:val="00BD408C"/>
    <w:rsid w:val="00BE0399"/>
    <w:rsid w:val="00BE2E90"/>
    <w:rsid w:val="00BF4158"/>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7303D"/>
    <w:rsid w:val="00C74813"/>
    <w:rsid w:val="00C80867"/>
    <w:rsid w:val="00C859E8"/>
    <w:rsid w:val="00CA38E0"/>
    <w:rsid w:val="00CA69F0"/>
    <w:rsid w:val="00CA7790"/>
    <w:rsid w:val="00CD37F5"/>
    <w:rsid w:val="00CE3C96"/>
    <w:rsid w:val="00CE6FD3"/>
    <w:rsid w:val="00CE79CE"/>
    <w:rsid w:val="00D01336"/>
    <w:rsid w:val="00D0571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43C0"/>
    <w:rsid w:val="00D75E15"/>
    <w:rsid w:val="00D8271C"/>
    <w:rsid w:val="00D87284"/>
    <w:rsid w:val="00D960AD"/>
    <w:rsid w:val="00DA338F"/>
    <w:rsid w:val="00DB0007"/>
    <w:rsid w:val="00DB6872"/>
    <w:rsid w:val="00DC3B23"/>
    <w:rsid w:val="00DE6A12"/>
    <w:rsid w:val="00E03F15"/>
    <w:rsid w:val="00E04E05"/>
    <w:rsid w:val="00E0758F"/>
    <w:rsid w:val="00E13BA1"/>
    <w:rsid w:val="00E14203"/>
    <w:rsid w:val="00E239E5"/>
    <w:rsid w:val="00E2509E"/>
    <w:rsid w:val="00E30DA5"/>
    <w:rsid w:val="00E32865"/>
    <w:rsid w:val="00E42C64"/>
    <w:rsid w:val="00E43291"/>
    <w:rsid w:val="00E43339"/>
    <w:rsid w:val="00E44183"/>
    <w:rsid w:val="00E46B9B"/>
    <w:rsid w:val="00E669D9"/>
    <w:rsid w:val="00E70130"/>
    <w:rsid w:val="00E75580"/>
    <w:rsid w:val="00E841D8"/>
    <w:rsid w:val="00E861E7"/>
    <w:rsid w:val="00E873D8"/>
    <w:rsid w:val="00E90BD5"/>
    <w:rsid w:val="00EB1D66"/>
    <w:rsid w:val="00EC70FD"/>
    <w:rsid w:val="00ED1DF1"/>
    <w:rsid w:val="00EE1C2C"/>
    <w:rsid w:val="00EF0825"/>
    <w:rsid w:val="00EF60C3"/>
    <w:rsid w:val="00F000E8"/>
    <w:rsid w:val="00F00516"/>
    <w:rsid w:val="00F1131E"/>
    <w:rsid w:val="00F2599D"/>
    <w:rsid w:val="00F267B2"/>
    <w:rsid w:val="00F375E4"/>
    <w:rsid w:val="00F431E5"/>
    <w:rsid w:val="00F50CF7"/>
    <w:rsid w:val="00F52C1F"/>
    <w:rsid w:val="00F63456"/>
    <w:rsid w:val="00F637B1"/>
    <w:rsid w:val="00F73C3F"/>
    <w:rsid w:val="00F808B1"/>
    <w:rsid w:val="00F827D6"/>
    <w:rsid w:val="00F918A5"/>
    <w:rsid w:val="00F93E1D"/>
    <w:rsid w:val="00FA5638"/>
    <w:rsid w:val="00FB18C3"/>
    <w:rsid w:val="00FB48DA"/>
    <w:rsid w:val="00FC3037"/>
    <w:rsid w:val="00FC444A"/>
    <w:rsid w:val="00FD184B"/>
    <w:rsid w:val="00FD228C"/>
    <w:rsid w:val="00FD4325"/>
    <w:rsid w:val="00FD7FA0"/>
    <w:rsid w:val="00FE5CBF"/>
    <w:rsid w:val="00FF3C6C"/>
    <w:rsid w:val="00FF4F36"/>
    <w:rsid w:val="00FF73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7A70FA"/>
    <w:pPr>
      <w:keepNext/>
      <w:keepLines/>
      <w:numPr>
        <w:numId w:val="6"/>
      </w:numPr>
      <w:spacing w:line="360" w:lineRule="auto"/>
      <w:ind w:left="0" w:firstLine="0"/>
      <w:jc w:val="center"/>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8A7942"/>
    <w:pPr>
      <w:spacing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8A7942"/>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7A70FA"/>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7A70FA"/>
    <w:pPr>
      <w:numPr>
        <w:numId w:val="0"/>
      </w:numPr>
    </w:pPr>
    <w:rPr>
      <w:b/>
    </w:rPr>
  </w:style>
  <w:style w:type="paragraph" w:customStyle="1" w:styleId="a">
    <w:name w:val="МойПодзаголовок"/>
    <w:basedOn w:val="a6"/>
    <w:link w:val="ad"/>
    <w:qFormat/>
    <w:rsid w:val="00A755FC"/>
    <w:pPr>
      <w:numPr>
        <w:ilvl w:val="1"/>
        <w:numId w:val="1"/>
      </w:numPr>
      <w:spacing w:after="120"/>
      <w:jc w:val="left"/>
    </w:pPr>
    <w:rPr>
      <w:lang w:val="en-US"/>
    </w:rPr>
  </w:style>
  <w:style w:type="character" w:customStyle="1" w:styleId="ac">
    <w:name w:val="МойЗагБезНомера Знак"/>
    <w:basedOn w:val="a8"/>
    <w:link w:val="ab"/>
    <w:rsid w:val="007A70FA"/>
    <w:rPr>
      <w:rFonts w:ascii="Times New Roman" w:eastAsiaTheme="majorEastAsia" w:hAnsi="Times New Roman" w:cs="Times New Roman"/>
      <w:b/>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unhideWhenUsed/>
    <w:rsid w:val="002B3EC7"/>
    <w:pPr>
      <w:spacing w:line="240" w:lineRule="auto"/>
    </w:pPr>
    <w:rPr>
      <w:sz w:val="20"/>
      <w:szCs w:val="20"/>
    </w:rPr>
  </w:style>
  <w:style w:type="character" w:customStyle="1" w:styleId="afd">
    <w:name w:val="Текст примечания Знак"/>
    <w:basedOn w:val="a1"/>
    <w:link w:val="afc"/>
    <w:uiPriority w:val="99"/>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680357432">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24480108">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105007">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1979797779">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footer" Target="footer1.xml"/><Relationship Id="rId50" Type="http://schemas.openxmlformats.org/officeDocument/2006/relationships/footer" Target="footer3.xml"/><Relationship Id="rId55"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41" Type="http://schemas.openxmlformats.org/officeDocument/2006/relationships/image" Target="media/image31.png"/><Relationship Id="rId54"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header" Target="header1.xm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header" Target="header3.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1.png"/><Relationship Id="rId44" Type="http://schemas.openxmlformats.org/officeDocument/2006/relationships/image" Target="media/image34.png"/><Relationship Id="rId52"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footer" Target="footer2.xml"/><Relationship Id="rId8" Type="http://schemas.openxmlformats.org/officeDocument/2006/relationships/comments" Target="comments.xml"/><Relationship Id="rId51" Type="http://schemas.openxmlformats.org/officeDocument/2006/relationships/fontTable" Target="fontTable.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AB3011-E817-4D2B-B4AE-D2CC6DA9B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7</TotalTime>
  <Pages>56</Pages>
  <Words>14821</Words>
  <Characters>84482</Characters>
  <Application>Microsoft Office Word</Application>
  <DocSecurity>0</DocSecurity>
  <Lines>704</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dc:creator>
  <cp:lastModifiedBy>Данил</cp:lastModifiedBy>
  <cp:revision>40</cp:revision>
  <cp:lastPrinted>2020-01-20T15:55:00Z</cp:lastPrinted>
  <dcterms:created xsi:type="dcterms:W3CDTF">2020-01-20T15:54:00Z</dcterms:created>
  <dcterms:modified xsi:type="dcterms:W3CDTF">2020-06-20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